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2EDC" w:rsidRPr="000A2CA5" w:rsidRDefault="00B52029" w:rsidP="000A2CA5">
      <w:pPr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0A2CA5">
        <w:rPr>
          <w:rFonts w:ascii="Times New Roman" w:hAnsi="Times New Roman" w:cs="Times New Roman"/>
          <w:b/>
          <w:sz w:val="32"/>
          <w:szCs w:val="32"/>
          <w:lang w:val="vi-VN"/>
        </w:rPr>
        <w:t>Bài 42: NỒNG ĐỘ DUNG DỊCH</w:t>
      </w:r>
    </w:p>
    <w:p w:rsidR="00B52029" w:rsidRPr="000A2CA5" w:rsidRDefault="00B52029">
      <w:pP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0A2CA5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. Nồng độ phần trăm của dung dịch</w:t>
      </w:r>
    </w:p>
    <w:p w:rsidR="00706364" w:rsidRDefault="003032A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 Nồng độ phần trăm cho biết số gam chất tan có trong 100g d</w:t>
      </w:r>
      <w:r w:rsidR="00121435">
        <w:rPr>
          <w:rFonts w:ascii="Times New Roman" w:hAnsi="Times New Roman" w:cs="Times New Roman"/>
          <w:sz w:val="28"/>
          <w:szCs w:val="28"/>
          <w:lang w:val="vi-VN"/>
        </w:rPr>
        <w:t xml:space="preserve">ung </w:t>
      </w:r>
      <w:r>
        <w:rPr>
          <w:rFonts w:ascii="Times New Roman" w:hAnsi="Times New Roman" w:cs="Times New Roman"/>
          <w:sz w:val="28"/>
          <w:szCs w:val="28"/>
          <w:lang w:val="vi-VN"/>
        </w:rPr>
        <w:t>d</w:t>
      </w:r>
      <w:r w:rsidR="00121435">
        <w:rPr>
          <w:rFonts w:ascii="Times New Roman" w:hAnsi="Times New Roman" w:cs="Times New Roman"/>
          <w:sz w:val="28"/>
          <w:szCs w:val="28"/>
          <w:lang w:val="vi-VN"/>
        </w:rPr>
        <w:t>ịch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</w:tblGrid>
      <w:tr w:rsidR="00F5580F" w:rsidTr="00F5580F">
        <w:tc>
          <w:tcPr>
            <w:tcW w:w="3325" w:type="dxa"/>
          </w:tcPr>
          <w:p w:rsidR="00F5580F" w:rsidRPr="00510973" w:rsidRDefault="00F5580F" w:rsidP="00F5580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proofErr w:type="spellStart"/>
            <w:r w:rsidRPr="00510973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51097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ct</w:t>
            </w:r>
            <w:proofErr w:type="spellEnd"/>
          </w:p>
          <w:p w:rsidR="00F5580F" w:rsidRPr="00510973" w:rsidRDefault="00F5580F" w:rsidP="00F5580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973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D03F41" wp14:editId="38175C1B">
                      <wp:simplePos x="0" y="0"/>
                      <wp:positionH relativeFrom="column">
                        <wp:posOffset>749935</wp:posOffset>
                      </wp:positionH>
                      <wp:positionV relativeFrom="paragraph">
                        <wp:posOffset>121920</wp:posOffset>
                      </wp:positionV>
                      <wp:extent cx="253365" cy="0"/>
                      <wp:effectExtent l="9525" t="10795" r="13335" b="825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33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6D9560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05pt,9.6pt" to="79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nfvHAIAADU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V5ipEgH&#10;Ldp7S0TTelRqpUBAbdEy6NQbl0N4qXY2VErPam9eNP3ukNJlS1TDI9/XiwGQLGQkb1LCxhm47dB/&#10;1gxiyNHrKNq5tl2ABDnQOfbmcu8NP3tE4XA8m0zmM4zo4EpIPuQZ6/wnrjsUjAJLoYJqJCenF+cD&#10;D5IPIeFY6a2QMnZeKtRD6bPxLCY4LQULzhDmbHMopUUnEmYnfrEo8DyGWX1ULIK1nLDNzfZEyKsN&#10;l0sV8KASoHOzrsPxY5kuN4vNYjqajueb0TStqtHHbTkdzbfZh1k1qcqyyn4Gatk0bwVjXAV2w6Bm&#10;078bhNuTuY7YfVTvMiRv0aNeQHb4R9KxlaF71zk4aHbZ2aHFMJsx+PaOwvA/7sF+fO3rXwAAAP//&#10;AwBQSwMEFAAGAAgAAAAhAAfwxTTbAAAACQEAAA8AAABkcnMvZG93bnJldi54bWxMj0FPwzAMhe9I&#10;/IfISFwmlrYIVErTCQG9cWGAuHqNaSsap2uyrfDr8cQBbn720/P3ytXsBrWnKfSeDaTLBBRx423P&#10;rYHXl/oiBxUissXBMxn4ogCr6vSkxML6Az/Tfh1bJSEcCjTQxTgWWoemI4dh6UdiuX34yWEUObXa&#10;TniQcDfoLEmutcOe5UOHI9131Hyud85AqN9oW38vmkXyftl6yrYPT49ozPnZfHcLKtIc/8xwxBd0&#10;qIRp43dsgxpEp3kqVhluMlBHw1Uu5Ta/C12V+n+D6gcAAP//AwBQSwECLQAUAAYACAAAACEAtoM4&#10;kv4AAADhAQAAEwAAAAAAAAAAAAAAAAAAAAAAW0NvbnRlbnRfVHlwZXNdLnhtbFBLAQItABQABgAI&#10;AAAAIQA4/SH/1gAAAJQBAAALAAAAAAAAAAAAAAAAAC8BAABfcmVscy8ucmVsc1BLAQItABQABgAI&#10;AAAAIQDT7nfvHAIAADUEAAAOAAAAAAAAAAAAAAAAAC4CAABkcnMvZTJvRG9jLnhtbFBLAQItABQA&#10;BgAIAAAAIQAH8MU02wAAAAkBAAAPAAAAAAAAAAAAAAAAAHYEAABkcnMvZG93bnJldi54bWxQSwUG&#10;AAAAAAQABADzAAAAfgUAAAAA&#10;"/>
                  </w:pict>
                </mc:Fallback>
              </mc:AlternateContent>
            </w:r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      C% =        </w:t>
            </w:r>
            <w:proofErr w:type="gramStart"/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  .</w:t>
            </w:r>
            <w:proofErr w:type="gramEnd"/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 100%</w:t>
            </w:r>
          </w:p>
          <w:p w:rsidR="00F5580F" w:rsidRPr="00F5580F" w:rsidRDefault="00F5580F" w:rsidP="00F5580F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proofErr w:type="spellStart"/>
            <w:r w:rsidRPr="00510973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dd</w:t>
            </w:r>
            <w:proofErr w:type="spellEnd"/>
          </w:p>
          <w:p w:rsidR="00F5580F" w:rsidRDefault="00F5580F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:rsidR="003032AF" w:rsidRDefault="00F5580F" w:rsidP="00F558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>C%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: nồng độ </w:t>
      </w:r>
      <w:r w:rsidRPr="00510973"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 w:rsidRPr="00510973"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F5580F" w:rsidRDefault="00F5580F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ct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>: khối lượng chất tan (g)</w:t>
      </w:r>
    </w:p>
    <w:p w:rsidR="00F5580F" w:rsidRDefault="00F5580F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="00121435">
        <w:rPr>
          <w:rFonts w:ascii="Times New Roman" w:hAnsi="Times New Roman" w:cs="Times New Roman"/>
          <w:sz w:val="28"/>
          <w:szCs w:val="28"/>
          <w:lang w:val="vi-VN"/>
        </w:rPr>
        <w:t>: khối lượng dung dịch (g)</w:t>
      </w:r>
    </w:p>
    <w:p w:rsidR="00121435" w:rsidRDefault="00121435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07E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Ví dụ</w:t>
      </w:r>
      <w:r w:rsidR="001D5A43" w:rsidRPr="00B07E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1</w:t>
      </w:r>
      <w:r w:rsidRPr="00B07E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òa tan 10g đường vào 40g nước. Tính nồng độ </w:t>
      </w:r>
      <w:r w:rsidR="00FB1FDD" w:rsidRPr="00510973">
        <w:rPr>
          <w:rFonts w:ascii="Times New Roman" w:hAnsi="Times New Roman" w:cs="Times New Roman"/>
          <w:sz w:val="28"/>
          <w:szCs w:val="28"/>
        </w:rPr>
        <w:t>%</w:t>
      </w:r>
      <w:r w:rsidR="00FB1FDD">
        <w:rPr>
          <w:rFonts w:ascii="Times New Roman" w:hAnsi="Times New Roman" w:cs="Times New Roman"/>
          <w:sz w:val="28"/>
          <w:szCs w:val="28"/>
          <w:lang w:val="vi-VN"/>
        </w:rPr>
        <w:t xml:space="preserve"> của dd thu được.</w:t>
      </w:r>
    </w:p>
    <w:p w:rsidR="00FB1FDD" w:rsidRDefault="00FB1FDD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ct</w:t>
      </w:r>
      <w:proofErr w:type="spellEnd"/>
      <w:r w:rsid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10g</w:t>
      </w:r>
    </w:p>
    <w:p w:rsidR="00FB1FDD" w:rsidRDefault="00FB1FDD" w:rsidP="00FB1FD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40g</w:t>
      </w:r>
    </w:p>
    <w:p w:rsidR="00FB1FDD" w:rsidRDefault="00F12EC9" w:rsidP="00FB1FD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 xml:space="preserve">C% </w:t>
      </w:r>
      <w:proofErr w:type="gramStart"/>
      <w:r w:rsidRPr="0051097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?</w:t>
      </w:r>
      <w:proofErr w:type="gramEnd"/>
    </w:p>
    <w:p w:rsidR="00F12EC9" w:rsidRDefault="00F12EC9" w:rsidP="00FB1FD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Giải</w:t>
      </w:r>
    </w:p>
    <w:p w:rsidR="00F12EC9" w:rsidRDefault="00F12EC9" w:rsidP="00FB1FD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ct</w:t>
      </w:r>
      <w:proofErr w:type="spellEnd"/>
      <w:r w:rsid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="00626655">
        <w:rPr>
          <w:rFonts w:ascii="Times New Roman" w:hAnsi="Times New Roman" w:cs="Times New Roman"/>
          <w:sz w:val="28"/>
          <w:szCs w:val="28"/>
          <w:lang w:val="vi-VN"/>
        </w:rPr>
        <w:t>+ m</w:t>
      </w:r>
      <w:r w:rsidR="00626655" w:rsidRP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H2O</w:t>
      </w:r>
      <w:r w:rsidR="00626655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="00626655" w:rsidRPr="00510973">
        <w:rPr>
          <w:rFonts w:ascii="Times New Roman" w:hAnsi="Times New Roman" w:cs="Times New Roman"/>
          <w:sz w:val="28"/>
          <w:szCs w:val="28"/>
        </w:rPr>
        <w:t>=</w:t>
      </w:r>
      <w:r w:rsidR="00626655">
        <w:rPr>
          <w:rFonts w:ascii="Times New Roman" w:hAnsi="Times New Roman" w:cs="Times New Roman"/>
          <w:sz w:val="28"/>
          <w:szCs w:val="28"/>
          <w:lang w:val="vi-VN"/>
        </w:rPr>
        <w:t xml:space="preserve"> 10 + 40 </w:t>
      </w:r>
      <w:r w:rsidR="00626655" w:rsidRPr="00510973">
        <w:rPr>
          <w:rFonts w:ascii="Times New Roman" w:hAnsi="Times New Roman" w:cs="Times New Roman"/>
          <w:sz w:val="28"/>
          <w:szCs w:val="28"/>
        </w:rPr>
        <w:t>=</w:t>
      </w:r>
      <w:r w:rsidR="00626655">
        <w:rPr>
          <w:rFonts w:ascii="Times New Roman" w:hAnsi="Times New Roman" w:cs="Times New Roman"/>
          <w:sz w:val="28"/>
          <w:szCs w:val="28"/>
          <w:lang w:val="vi-VN"/>
        </w:rPr>
        <w:t xml:space="preserve"> 50 g</w:t>
      </w:r>
    </w:p>
    <w:p w:rsidR="00626655" w:rsidRDefault="00626655" w:rsidP="00FB1FD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Nồng độ phần trăm dung dịch đường</w:t>
      </w:r>
    </w:p>
    <w:p w:rsidR="00CD1B31" w:rsidRPr="006F21CD" w:rsidRDefault="00CD1B31" w:rsidP="00CD1B31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ct</w:t>
      </w:r>
      <w:proofErr w:type="spellEnd"/>
      <w:r w:rsidR="006F21C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10</w:t>
      </w:r>
    </w:p>
    <w:p w:rsidR="001D5A43" w:rsidRPr="00B35D4C" w:rsidRDefault="006F21CD" w:rsidP="00CD1B31">
      <w:pPr>
        <w:jc w:val="both"/>
        <w:rPr>
          <w:rFonts w:ascii="Times New Roman" w:hAnsi="Times New Roman" w:cs="Times New Roman"/>
          <w:sz w:val="28"/>
          <w:szCs w:val="28"/>
        </w:rPr>
      </w:pPr>
      <w:r w:rsidRPr="0051097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541864" wp14:editId="7538938F">
                <wp:simplePos x="0" y="0"/>
                <wp:positionH relativeFrom="column">
                  <wp:posOffset>2067230</wp:posOffset>
                </wp:positionH>
                <wp:positionV relativeFrom="paragraph">
                  <wp:posOffset>123190</wp:posOffset>
                </wp:positionV>
                <wp:extent cx="253365" cy="0"/>
                <wp:effectExtent l="0" t="0" r="32385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F6387F" id="Straight Connector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75pt,9.7pt" to="182.7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Z6lHAIAADUEAAAOAAAAZHJzL2Uyb0RvYy54bWysU02P2yAQvVfqf0Dcs7YTJ02sOKvKTnrZ&#10;tpGy/QEEsI2KGQQkTlT1vxfIh7LtparqAx6YmcebN8Py+dRLdOTGClAlzp5SjLiiwIRqS/ztdTOa&#10;Y2QdUYxIULzEZ27x8+r9u+WgCz6GDiTjBnkQZYtBl7hzThdJYmnHe2KfQHPlnQ2Ynji/NW3CDBk8&#10;ei+TcZrOkgEM0wYot9af1hcnXkX8puHUfW0ayx2SJfbcXFxNXPdhTVZLUrSG6E7QKw3yDyx6IpS/&#10;9A5VE0fQwYg/oHpBDVho3BOFPoGmEZTHGnw1WfpbNbuOaB5r8eJYfZfJ/j9Y+uW4NUiwEucYKdL7&#10;Fu2cIaLtHKpAKS8gGJQHnQZtCx9eqa0JldKT2ukXoN8tUlB1RLU88n09aw+ShYzkTUrYWO1v2w+f&#10;gfkYcnAQRTs1pg+QXg50ir0533vDTw5RfzieTiazKUb05kpIccvTxrpPHHoUjBJLoYJqpCDHF+sC&#10;D1LcQsKxgo2QMnZeKjSUeDEdT2OCBSlYcIYwa9p9JQ06kjA78YtFec9jmIGDYhGs44Str7YjQl5s&#10;f7lUAc9X4ulcrctw/Fiki/V8Pc9H+Xi2HuVpXY8+bqp8NNtkH6b1pK6qOvsZqGV50QnGuArsboOa&#10;5X83CNcncxmx+6jeZUjeoke9PNnbP5KOrQzdu8zBHth5a24t9rMZg6/vKAz/497bj6999QsAAP//&#10;AwBQSwMEFAAGAAgAAAAhAL+iL3DdAAAACQEAAA8AAABkcnMvZG93bnJldi54bWxMj0FPg0AQhe8m&#10;/ofNmHhp2kWQRpGlMSo3L602XqcwApGdpey2RX+9YzzobWbey5vv5avJ9upIo+8cG7haRKCIK1d3&#10;3Bh4fSnnN6B8QK6xd0wGPsnDqjg/yzGr3YnXdNyERkkI+wwNtCEMmda+asmiX7iBWLR3N1oMso6N&#10;rkc8SbjtdRxFS22xY/nQ4kAPLVUfm4M14Mst7cuvWTWL3pLGUbx/fH5CYy4vpvs7UIGm8GeGH3xB&#10;h0KYdu7AtVe9gSROU7GKcHsNSgzJMpVh93vQRa7/Nyi+AQAA//8DAFBLAQItABQABgAIAAAAIQC2&#10;gziS/gAAAOEBAAATAAAAAAAAAAAAAAAAAAAAAABbQ29udGVudF9UeXBlc10ueG1sUEsBAi0AFAAG&#10;AAgAAAAhADj9If/WAAAAlAEAAAsAAAAAAAAAAAAAAAAALwEAAF9yZWxzLy5yZWxzUEsBAi0AFAAG&#10;AAgAAAAhADStnqUcAgAANQQAAA4AAAAAAAAAAAAAAAAALgIAAGRycy9lMm9Eb2MueG1sUEsBAi0A&#10;FAAGAAgAAAAhAL+iL3DdAAAACQEAAA8AAAAAAAAAAAAAAAAAdgQAAGRycy9kb3ducmV2LnhtbFBL&#10;BQYAAAAABAAEAPMAAACABQAAAAA=&#10;"/>
            </w:pict>
          </mc:Fallback>
        </mc:AlternateContent>
      </w:r>
      <w:r w:rsidR="00CD1B31" w:rsidRPr="0051097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C9D23A" wp14:editId="1492FFFF">
                <wp:simplePos x="0" y="0"/>
                <wp:positionH relativeFrom="column">
                  <wp:posOffset>749935</wp:posOffset>
                </wp:positionH>
                <wp:positionV relativeFrom="paragraph">
                  <wp:posOffset>121920</wp:posOffset>
                </wp:positionV>
                <wp:extent cx="253365" cy="0"/>
                <wp:effectExtent l="9525" t="10795" r="13335" b="825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04FCD8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05pt,9.6pt" to="79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ddUHAIAADUEAAAOAAAAZHJzL2Uyb0RvYy54bWysU8GO2jAQvVfqP1i+syEhUIgIqyqBXrYt&#10;EtsPMLZDrDoeyzYEVPXfaxuC2PZSVc3BGXtmnt+8GS+fz51EJ26sAFXi9GmMEVcUmFCHEn973Yzm&#10;GFlHFCMSFC/xhVv8vHr/btnrgmfQgmTcIA+ibNHrErfO6SJJLG15R+wTaK68swHTEee35pAwQ3qP&#10;3skkG49nSQ+GaQOUW+tP66sTryJ+03DqvjaN5Q7JEntuLq4mrvuwJqslKQ6G6FbQGw3yDyw6IpS/&#10;9A5VE0fQ0Yg/oDpBDVho3BOFLoGmEZTHGnw16fi3anYt0TzW4sWx+i6T/X+w9Mtpa5BgJc4wUqTz&#10;Ldo5Q8ShdagCpbyAYFAWdOq1LXx4pbYmVErPaqdfgH63SEHVEnXgke/rRXuQNGQkb1LCxmp/277/&#10;DMzHkKODKNq5MV2A9HKgc+zN5d4bfnaI+sNsOpnMphjRwZWQYsjTxrpPHDoUjBJLoYJqpCCnF+sC&#10;D1IMIeFYwUZIGTsvFepLvJhm05hgQQoWnCHMmsO+kgadSJid+MWivOcxzMBRsQjWcsLWN9sRIa+2&#10;v1yqgOcr8XRu1nU4fizGi/V8Pc9HeTZbj/JxXY8+bqp8NNukH6b1pK6qOv0ZqKV50QrGuArshkFN&#10;878bhNuTuY7YfVTvMiRv0aNenuzwj6RjK0P3rnOwB3bZmqHFfjZj8O0dheF/3Hv78bWvfgEAAP//&#10;AwBQSwMEFAAGAAgAAAAhAAfwxTTbAAAACQEAAA8AAABkcnMvZG93bnJldi54bWxMj0FPwzAMhe9I&#10;/IfISFwmlrYIVErTCQG9cWGAuHqNaSsap2uyrfDr8cQBbn720/P3ytXsBrWnKfSeDaTLBBRx423P&#10;rYHXl/oiBxUissXBMxn4ogCr6vSkxML6Az/Tfh1bJSEcCjTQxTgWWoemI4dh6UdiuX34yWEUObXa&#10;TniQcDfoLEmutcOe5UOHI9131Hyud85AqN9oW38vmkXyftl6yrYPT49ozPnZfHcLKtIc/8xwxBd0&#10;qIRp43dsgxpEp3kqVhluMlBHw1Uu5Ta/C12V+n+D6gcAAP//AwBQSwECLQAUAAYACAAAACEAtoM4&#10;kv4AAADhAQAAEwAAAAAAAAAAAAAAAAAAAAAAW0NvbnRlbnRfVHlwZXNdLnhtbFBLAQItABQABgAI&#10;AAAAIQA4/SH/1gAAAJQBAAALAAAAAAAAAAAAAAAAAC8BAABfcmVscy8ucmVsc1BLAQItABQABgAI&#10;AAAAIQCNYddUHAIAADUEAAAOAAAAAAAAAAAAAAAAAC4CAABkcnMvZTJvRG9jLnhtbFBLAQItABQA&#10;BgAIAAAAIQAH8MU02wAAAAkBAAAPAAAAAAAAAAAAAAAAAHYEAABkcnMvZG93bnJldi54bWxQSwUG&#10;AAAAAAQABADzAAAAfgUAAAAA&#10;"/>
            </w:pict>
          </mc:Fallback>
        </mc:AlternateContent>
      </w:r>
      <w:r w:rsidR="00CD1B31" w:rsidRPr="00510973">
        <w:rPr>
          <w:rFonts w:ascii="Times New Roman" w:hAnsi="Times New Roman" w:cs="Times New Roman"/>
          <w:sz w:val="28"/>
          <w:szCs w:val="28"/>
        </w:rPr>
        <w:t xml:space="preserve">      C% =        </w:t>
      </w:r>
      <w:proofErr w:type="gramStart"/>
      <w:r w:rsidR="00CD1B31" w:rsidRPr="00510973">
        <w:rPr>
          <w:rFonts w:ascii="Times New Roman" w:hAnsi="Times New Roman" w:cs="Times New Roman"/>
          <w:sz w:val="28"/>
          <w:szCs w:val="28"/>
        </w:rPr>
        <w:t xml:space="preserve">  .</w:t>
      </w:r>
      <w:proofErr w:type="gramEnd"/>
      <w:r w:rsidR="00CD1B31" w:rsidRPr="00510973">
        <w:rPr>
          <w:rFonts w:ascii="Times New Roman" w:hAnsi="Times New Roman" w:cs="Times New Roman"/>
          <w:sz w:val="28"/>
          <w:szCs w:val="28"/>
        </w:rPr>
        <w:t xml:space="preserve"> 100%=</w:t>
      </w:r>
      <w:r w:rsidR="00CD1B3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="00B35D4C">
        <w:rPr>
          <w:rFonts w:ascii="Times New Roman" w:hAnsi="Times New Roman" w:cs="Times New Roman"/>
          <w:sz w:val="28"/>
          <w:szCs w:val="28"/>
          <w:lang w:val="vi-VN"/>
        </w:rPr>
        <w:t>.10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>=</w:t>
      </w:r>
      <w:r w:rsidR="00B35D4C">
        <w:rPr>
          <w:rFonts w:ascii="Times New Roman" w:hAnsi="Times New Roman" w:cs="Times New Roman"/>
          <w:sz w:val="28"/>
          <w:szCs w:val="28"/>
          <w:lang w:val="vi-VN"/>
        </w:rPr>
        <w:t xml:space="preserve"> 20</w:t>
      </w:r>
      <w:r w:rsidR="00B35D4C" w:rsidRPr="00510973">
        <w:rPr>
          <w:rFonts w:ascii="Times New Roman" w:hAnsi="Times New Roman" w:cs="Times New Roman"/>
          <w:sz w:val="28"/>
          <w:szCs w:val="28"/>
        </w:rPr>
        <w:t>%</w:t>
      </w:r>
    </w:p>
    <w:p w:rsidR="00CD1B31" w:rsidRDefault="00CD1B31" w:rsidP="00CD1B31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="006F21C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50</w:t>
      </w:r>
    </w:p>
    <w:p w:rsid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V</w:t>
      </w:r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í</w:t>
      </w:r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dụ</w:t>
      </w:r>
      <w:proofErr w:type="spellEnd"/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2</w:t>
      </w:r>
      <w:r w:rsidRPr="001D5A4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: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NaOH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200gdd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NaOH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15%.</w:t>
      </w:r>
    </w:p>
    <w:p w:rsidR="00B07E73" w:rsidRDefault="00CF7618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dd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200g</w:t>
      </w:r>
    </w:p>
    <w:p w:rsidR="00CF7618" w:rsidRDefault="00CF7618" w:rsidP="00CF761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973">
        <w:rPr>
          <w:rFonts w:ascii="Times New Roman" w:hAnsi="Times New Roman" w:cs="Times New Roman"/>
          <w:sz w:val="28"/>
          <w:szCs w:val="28"/>
        </w:rPr>
        <w:t>C% =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15</w:t>
      </w:r>
      <w:r w:rsidRPr="00510973">
        <w:rPr>
          <w:rFonts w:ascii="Times New Roman" w:hAnsi="Times New Roman" w:cs="Times New Roman"/>
          <w:sz w:val="28"/>
          <w:szCs w:val="28"/>
        </w:rPr>
        <w:t>%</w:t>
      </w:r>
    </w:p>
    <w:p w:rsidR="00CF7618" w:rsidRPr="001D5A43" w:rsidRDefault="00E118C4" w:rsidP="00CF761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>NaOH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=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?</w:t>
      </w:r>
    </w:p>
    <w:p w:rsidR="00CF7618" w:rsidRDefault="00CF7618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:      </w:t>
      </w:r>
    </w:p>
    <w:p w:rsidR="003E3574" w:rsidRDefault="003E3574" w:rsidP="003E357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1D5A43" w:rsidRPr="003E3574" w:rsidRDefault="003E3574" w:rsidP="003E357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Khối lượng NaOH</w:t>
      </w:r>
    </w:p>
    <w:p w:rsidR="003E3574" w:rsidRPr="001D5A43" w:rsidRDefault="003E3574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               C%.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="0046332F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                   </w:t>
      </w: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</w:t>
      </w:r>
      <w:proofErr w:type="gramStart"/>
      <w:r w:rsidRPr="001D5A43">
        <w:rPr>
          <w:rFonts w:ascii="Times New Roman" w:eastAsia="Times New Roman" w:hAnsi="Times New Roman" w:cs="Times New Roman"/>
          <w:sz w:val="28"/>
          <w:szCs w:val="28"/>
        </w:rPr>
        <w:t>15 .</w:t>
      </w:r>
      <w:proofErr w:type="gram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200</w:t>
      </w:r>
    </w:p>
    <w:p w:rsidR="001D5A43" w:rsidRPr="001D5A43" w:rsidRDefault="0046332F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1D5A4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8900DD" wp14:editId="69F31B7D">
                <wp:simplePos x="0" y="0"/>
                <wp:positionH relativeFrom="column">
                  <wp:posOffset>2048139</wp:posOffset>
                </wp:positionH>
                <wp:positionV relativeFrom="paragraph">
                  <wp:posOffset>117475</wp:posOffset>
                </wp:positionV>
                <wp:extent cx="470535" cy="0"/>
                <wp:effectExtent l="0" t="0" r="24765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05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21F6FD" id="Straight Connector 5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25pt,9.25pt" to="198.3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8l4HAIAADU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EUI0V6&#10;aNHWWyLazqNKKwUCaoumQafBuALCK7WxoVJ6VFvzoul3h5SuOqJaHvm+nQyAZCEjeZcSNs7Abbvh&#10;i2YQQ/ZeR9GOje0DJMiBjrE3p1tv+NEjCof5Uzp9AI706kpIcc0z1vnPXPcoGCWWQgXVSEEOL84H&#10;HqS4hoRjpddCyth5qdBQ4vl0Mo0JTkvBgjOEOdvuKmnRgYTZiV8sCjz3YVbvFYtgHSdsdbE9EfJs&#10;w+VSBTyoBOhcrPNw/Jin89VsNctH+eRxNcrTuh59Wlf56HGdPU3rh7qq6uxnoJblRScY4yqwuw5q&#10;lv/dIFyezHnEbqN6kyF5jx71ArLXfyQdWxm6d56DnWanjb22GGYzBl/eURj++z3Y9699+QsAAP//&#10;AwBQSwMEFAAGAAgAAAAhAPfyVojdAAAACQEAAA8AAABkcnMvZG93bnJldi54bWxMj0FPwzAMhe9I&#10;/IfISFwmltKKapSmEwJ648IAcfUa01Y0TtdkW+HXY8QBTpb9np6/V65nN6gDTaH3bOBymYAibrzt&#10;uTXw8lxfrECFiGxx8EwGPinAujo9KbGw/shPdNjEVkkIhwINdDGOhdah6chhWPqRWLR3PzmMsk6t&#10;thMeJdwNOk2SXDvsWT50ONJdR83HZu8MhPqVdvXXolkkb1nrKd3dPz6gMedn8+0NqEhz/DPDD76g&#10;QyVMW79nG9RgIEvTK7GKsJIphuw6z0Ftfw+6KvX/BtU3AAAA//8DAFBLAQItABQABgAIAAAAIQC2&#10;gziS/gAAAOEBAAATAAAAAAAAAAAAAAAAAAAAAABbQ29udGVudF9UeXBlc10ueG1sUEsBAi0AFAAG&#10;AAgAAAAhADj9If/WAAAAlAEAAAsAAAAAAAAAAAAAAAAALwEAAF9yZWxzLy5yZWxzUEsBAi0AFAAG&#10;AAgAAAAhAKl3yXgcAgAANQQAAA4AAAAAAAAAAAAAAAAALgIAAGRycy9lMm9Eb2MueG1sUEsBAi0A&#10;FAAGAAgAAAAhAPfyVojdAAAACQEAAA8AAAAAAAAAAAAAAAAAdgQAAGRycy9kb3ducmV2LnhtbFBL&#10;BQYAAAAABAAEAPMAAACABQAAAAA=&#10;"/>
            </w:pict>
          </mc:Fallback>
        </mc:AlternateContent>
      </w:r>
      <w:r w:rsidR="009D71EC" w:rsidRPr="001D5A4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BDDA4A" wp14:editId="346C3C93">
                <wp:simplePos x="0" y="0"/>
                <wp:positionH relativeFrom="column">
                  <wp:posOffset>753466</wp:posOffset>
                </wp:positionH>
                <wp:positionV relativeFrom="paragraph">
                  <wp:posOffset>106248</wp:posOffset>
                </wp:positionV>
                <wp:extent cx="607161" cy="7315"/>
                <wp:effectExtent l="0" t="0" r="21590" b="3111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7161" cy="7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5707EA" id="Straight Connector 7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35pt,8.35pt" to="107.15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O6JJQIAAEIEAAAOAAAAZHJzL2Uyb0RvYy54bWysU02P2yAQvVfqf0DcE9vZfFpxVpWd9LLt&#10;Rsq2dwI4RsWAgMSJqv73DsSbbtpLVdUHPMDMmzczj+XjuZXoxK0TWhU4G6YYcUU1E+pQ4C8vm8Ec&#10;I+eJYkRqxQt84Q4/rt6/W3Ym5yPdaMm4RQCiXN6ZAjfemzxJHG14S9xQG67gsta2JR629pAwSzpA&#10;b2UyStNp0mnLjNWUOwen1fUSryJ+XXPqn+vacY9kgYGbj6uN6z6syWpJ8oMlphG0p0H+gUVLhIKk&#10;N6iKeIKOVvwB1QpqtdO1H1LdJrquBeWxBqgmS3+rZtcQw2Mt0Bxnbm1y/w+Wfj5tLRKswDOMFGlh&#10;RDtviTg0HpVaKWigtmgW+tQZl4N7qbY2VErPameeNP3mkNJlQ9SBR74vFwMgWYhI7kLCxhnItu8+&#10;aQY+5Oh1bNq5ti2qpTBfQ2AAh8agc5zS5TYlfvaIwuE0nWXTDCMKV7OHbBIzkTyAhFBjnf/IdYuC&#10;UWApVGghycnpyflA6pdLOFZ6I6SMMpAKdQVeTEaTGOC0FCxcBjdnD/tSWnQiQUjx6/PeuVl9VCyC&#10;NZywdW97IuTVhuRSBTwoBuj01lUp3xfpYj1fz8eD8Wi6HozTqhp82JTjwXSTzSbVQ1WWVfYjUMvG&#10;eSMY4yqwe1VtNv47VfTv56q3m25vbUju0WO/gOzrP5KOcw2jvIpir9lla1/nDUKNzv2jCi/h7R7s&#10;t09/9RMAAP//AwBQSwMEFAAGAAgAAAAhAI87a0ndAAAACQEAAA8AAABkcnMvZG93bnJldi54bWxM&#10;j09PwzAMxe9IfIfISNxY2g7tT9d0mhBwQUJilJ3TxrQViVM1WVe+PeYEJ/vZT88/F/vZWTHhGHpP&#10;CtJFAgKp8aanVkH1/nS3ARGiJqOtJ1TwjQH25fVVoXPjL/SG0zG2gkMo5FpBF+OQSxmaDp0OCz8g&#10;8e7Tj05HlmMrzagvHO6szJJkJZ3uiS90esCHDpuv49kpOJxeHpevU+28Ndu2+jCuSp4zpW5v5sMO&#10;RMQ5/pnhF5/RoWSm2p/JBGFZp5s1W7lZcWVDlt4vQdQ8WG9BloX8/0H5AwAA//8DAFBLAQItABQA&#10;BgAIAAAAIQC2gziS/gAAAOEBAAATAAAAAAAAAAAAAAAAAAAAAABbQ29udGVudF9UeXBlc10ueG1s&#10;UEsBAi0AFAAGAAgAAAAhADj9If/WAAAAlAEAAAsAAAAAAAAAAAAAAAAALwEAAF9yZWxzLy5yZWxz&#10;UEsBAi0AFAAGAAgAAAAhAI4w7oklAgAAQgQAAA4AAAAAAAAAAAAAAAAALgIAAGRycy9lMm9Eb2Mu&#10;eG1sUEsBAi0AFAAGAAgAAAAhAI87a0ndAAAACQEAAA8AAAAAAAAAAAAAAAAAfwQAAGRycy9kb3du&#10;cmV2LnhtbFBLBQYAAAAABAAEAPMAAACJBQAAAAA=&#10;"/>
            </w:pict>
          </mc:Fallback>
        </mc:AlternateContent>
      </w:r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m</w:t>
      </w:r>
      <w:r w:rsidR="001D5A43"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>NaOH</w:t>
      </w:r>
      <w:proofErr w:type="spellEnd"/>
      <w:r w:rsidR="004544C3">
        <w:rPr>
          <w:rFonts w:ascii="Times New Roman" w:eastAsia="Times New Roman" w:hAnsi="Times New Roman" w:cs="Times New Roman"/>
          <w:sz w:val="28"/>
          <w:szCs w:val="28"/>
        </w:rPr>
        <w:t xml:space="preserve"> =                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="00B3594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E54B9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</w:t>
      </w:r>
      <w:r w:rsidR="00717BB5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</w:t>
      </w:r>
      <w:r w:rsidR="00E54B91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E54B91" w:rsidRPr="001D5A43">
        <w:rPr>
          <w:rFonts w:ascii="Times New Roman" w:eastAsia="Times New Roman" w:hAnsi="Times New Roman" w:cs="Times New Roman"/>
          <w:sz w:val="28"/>
          <w:szCs w:val="28"/>
        </w:rPr>
        <w:t>= 30g</w:t>
      </w:r>
    </w:p>
    <w:p w:rsid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="0046332F">
        <w:rPr>
          <w:rFonts w:ascii="Times New Roman" w:eastAsia="Times New Roman" w:hAnsi="Times New Roman" w:cs="Times New Roman"/>
          <w:sz w:val="28"/>
          <w:szCs w:val="28"/>
        </w:rPr>
        <w:t xml:space="preserve">   100%                      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>100</w:t>
      </w:r>
    </w:p>
    <w:p w:rsidR="003E3574" w:rsidRPr="001D5A43" w:rsidRDefault="003E3574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07E7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V</w:t>
      </w:r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 xml:space="preserve">í </w:t>
      </w:r>
      <w:proofErr w:type="spellStart"/>
      <w:r w:rsidR="00B07E73" w:rsidRPr="00B07E7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dụ</w:t>
      </w:r>
      <w:proofErr w:type="spellEnd"/>
      <w:r w:rsidRPr="001D5A4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3</w:t>
      </w:r>
      <w:r w:rsidRPr="001D5A43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Hòa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tan 20g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uố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nước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dung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dịch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nồng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10%. </w:t>
      </w: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1D5A43">
        <w:rPr>
          <w:rFonts w:ascii="Times New Roman" w:eastAsia="Times New Roman" w:hAnsi="Times New Roman" w:cs="Times New Roman"/>
          <w:sz w:val="28"/>
          <w:szCs w:val="28"/>
        </w:rPr>
        <w:t>a.Tính</w:t>
      </w:r>
      <w:proofErr w:type="spellEnd"/>
      <w:proofErr w:type="gram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dd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nước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uố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D5A43" w:rsidRPr="001D5A43" w:rsidRDefault="003E3574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b.</w:t>
      </w:r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proofErr w:type="gram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nước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sự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pha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trộn</w:t>
      </w:r>
      <w:proofErr w:type="spellEnd"/>
      <w:r w:rsidR="001D5A43" w:rsidRPr="001D5A4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  <w:u w:val="single"/>
        </w:rPr>
        <w:t>Giải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: </w:t>
      </w:r>
    </w:p>
    <w:p w:rsidR="00E118C4" w:rsidRPr="001D5A43" w:rsidRDefault="00E118C4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118C4">
        <w:rPr>
          <w:rFonts w:ascii="Times New Roman" w:eastAsia="Times New Roman" w:hAnsi="Times New Roman" w:cs="Times New Roman"/>
          <w:sz w:val="28"/>
          <w:szCs w:val="28"/>
          <w:lang w:val="vi-VN"/>
        </w:rPr>
        <w:lastRenderedPageBreak/>
        <w:t>Khối lượng dd muối</w:t>
      </w: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>ct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                          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>20</w:t>
      </w: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1C5DF0" wp14:editId="4F4C6A4C">
                <wp:simplePos x="0" y="0"/>
                <wp:positionH relativeFrom="column">
                  <wp:posOffset>1540510</wp:posOffset>
                </wp:positionH>
                <wp:positionV relativeFrom="paragraph">
                  <wp:posOffset>123190</wp:posOffset>
                </wp:positionV>
                <wp:extent cx="217170" cy="0"/>
                <wp:effectExtent l="9525" t="8890" r="11430" b="1016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3ACB5A" id="Straight Connector 3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pt,9.7pt" to="138.4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ATbHAIAADUEAAAOAAAAZHJzL2Uyb0RvYy54bWysU8GO2jAQvVfqP1i+QwgEFiLCqkqgl20X&#10;ie0HGNshVh3bsg0BVf33jg1BbHupqubgjD0zz2/ejJfP51aiE7dOaFXgdDjCiCuqmVCHAn972wzm&#10;GDlPFCNSK17gC3f4efXxw7IzOR/rRkvGLQIQ5fLOFLjx3uRJ4mjDW+KG2nAFzlrblnjY2kPCLOkA&#10;vZXJeDSaJZ22zFhNuXNwWl2deBXx65pT/1rXjnskCwzcfFxtXPdhTVZLkh8sMY2gNxrkH1i0RCi4&#10;9A5VEU/Q0Yo/oFpBrXa69kOq20TXtaA81gDVpKPfqtk1xPBYC4jjzF0m9/9g6dfT1iLBCjzBSJEW&#10;WrTzlohD41GplQIBtUWToFNnXA7hpdraUCk9q5150fS7Q0qXDVEHHvm+XQyApCEjeZcSNs7Abfvu&#10;i2YQQ45eR9HOtW0DJMiBzrE3l3tv+NkjCofj9Cl9gg7S3pWQvM8z1vnPXLcoGAWWQgXVSE5OL84H&#10;HiTvQ8Kx0hshZey8VKgr8GI6nsYEp6VgwRnCnD3sS2nRiYTZiV8sCjyPYVYfFYtgDSdsfbM9EfJq&#10;w+VSBTyoBOjcrOtw/FiMFuv5ep4NsvFsPchGVTX4tCmzwWyTPk2rSVWWVfozUEuzvBGMcRXY9YOa&#10;Zn83CLcncx2x+6jeZUjeo0e9gGz/j6RjK0P3rnOw1+yytX2LYTZj8O0dheF/3IP9+NpXvwAAAP//&#10;AwBQSwMEFAAGAAgAAAAhAPXrkJ7dAAAACQEAAA8AAABkcnMvZG93bnJldi54bWxMj8FOwzAQRO9I&#10;/IO1SFyq1sFUAUKcCgG5caFQcd0mSxIRr9PYbQNfzyIOcNyZp9mZfDW5Xh1oDJ1nCxeLBBRx5euO&#10;GwuvL+X8GlSIyDX2nsnCJwVYFacnOWa1P/IzHdaxURLCIUMLbYxDpnWoWnIYFn4gFu/djw6jnGOj&#10;6xGPEu56bZIk1Q47lg8tDnTfUvWx3jsLodzQrvyaVbPk7bLxZHYPT49o7fnZdHcLKtIU/2D4qS/V&#10;oZBOW7/nOqjeglmaVFAxbpagBDBXqWzZ/gq6yPX/BcU3AAAA//8DAFBLAQItABQABgAIAAAAIQC2&#10;gziS/gAAAOEBAAATAAAAAAAAAAAAAAAAAAAAAABbQ29udGVudF9UeXBlc10ueG1sUEsBAi0AFAAG&#10;AAgAAAAhADj9If/WAAAAlAEAAAsAAAAAAAAAAAAAAAAALwEAAF9yZWxzLy5yZWxzUEsBAi0AFAAG&#10;AAgAAAAhAG3wBNscAgAANQQAAA4AAAAAAAAAAAAAAAAALgIAAGRycy9lMm9Eb2MueG1sUEsBAi0A&#10;FAAGAAgAAAAhAPXrkJ7dAAAACQEAAA8AAAAAAAAAAAAAAAAAdgQAAGRycy9kb3ducmV2LnhtbFBL&#10;BQYAAAAABAAEAPMAAACABQAAAAA=&#10;"/>
            </w:pict>
          </mc:Fallback>
        </mc:AlternateContent>
      </w:r>
      <w:r w:rsidRPr="001D5A4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96C298" wp14:editId="4FB42B04">
                <wp:simplePos x="0" y="0"/>
                <wp:positionH relativeFrom="column">
                  <wp:posOffset>490855</wp:posOffset>
                </wp:positionH>
                <wp:positionV relativeFrom="paragraph">
                  <wp:posOffset>123190</wp:posOffset>
                </wp:positionV>
                <wp:extent cx="253365" cy="0"/>
                <wp:effectExtent l="7620" t="8890" r="5715" b="1016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CCA916" id="Straight Connector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65pt,9.7pt" to="58.6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nycHAIAADU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YZGKdJB&#10;i/beEtG0HpVaKRBQW7QIOvXG5RBeqp0NldKz2psXTb87pHTZEtXwyPf1YgAkCxnJm5SwcQZuO/Sf&#10;NYMYcvQ6inaubRcgQQ50jr253HvDzx5ROBzPJpP5DCM6uBKSD3nGOv+J6w4Fo8BSqKAaycnpxfnA&#10;g+RDSDhWeiukjJ2XCvUFXs7Gs5jgtBQsOEOYs82hlBadSJid+MWiwPMYZvVRsQjWcsI2N9sTIa82&#10;XC5VwINKgM7Nug7Hj2W63Cw2i+loOp5vRtO0qkYft+V0NN9mH2bVpCrLKvsZqGXTvBWMcRXYDYOa&#10;Tf9uEG5P5jpi91G9y5C8RY96AdnhH0nHVobuXefgoNllZ4cWw2zG4Ns7CsP/uAf78bWvfwEAAP//&#10;AwBQSwMEFAAGAAgAAAAhABfC5djcAAAACAEAAA8AAABkcnMvZG93bnJldi54bWxMj8FOwzAQRO9I&#10;/IO1SFwq6jRFBEKcCgG5caGAuG7jJYmI12nstoGvZysOcNyZ0eybYjW5Xu1pDJ1nA4t5Aoq49rbj&#10;xsDrS3VxDSpEZIu9ZzLwRQFW5elJgbn1B36m/To2Sko45GigjXHItQ51Sw7D3A/E4n340WGUc2y0&#10;HfEg5a7XaZJcaYcdy4cWB7pvqf5c75yBUL3Rtvqe1bPkfdl4SrcPT49ozPnZdHcLKtIU/8JwxBd0&#10;KIVp43dsg+oNZNlSkqLfXII6+ossBbX5FXRZ6P8Dyh8AAAD//wMAUEsBAi0AFAAGAAgAAAAhALaD&#10;OJL+AAAA4QEAABMAAAAAAAAAAAAAAAAAAAAAAFtDb250ZW50X1R5cGVzXS54bWxQSwECLQAUAAYA&#10;CAAAACEAOP0h/9YAAACUAQAACwAAAAAAAAAAAAAAAAAvAQAAX3JlbHMvLnJlbHNQSwECLQAUAAYA&#10;CAAAACEABzJ8nBwCAAA1BAAADgAAAAAAAAAAAAAAAAAuAgAAZHJzL2Uyb0RvYy54bWxQSwECLQAU&#10;AAYACAAAACEAF8Ll2NwAAAAIAQAADwAAAAAAAAAAAAAAAAB2BAAAZHJzL2Rvd25yZXYueG1sUEsF&#10;BgAAAAAEAAQA8wAAAH8FAAAAAA==&#10;"/>
            </w:pict>
          </mc:Fallback>
        </mc:AlternateContent>
      </w:r>
      <w:r w:rsidRPr="001D5A43">
        <w:rPr>
          <w:rFonts w:ascii="Times New Roman" w:eastAsia="Times New Roman" w:hAnsi="Times New Roman" w:cs="Times New Roman"/>
          <w:noProof/>
          <w:sz w:val="28"/>
          <w:szCs w:val="28"/>
        </w:rPr>
        <w:t>m</w:t>
      </w:r>
      <w:r w:rsidRPr="001D5A43">
        <w:rPr>
          <w:rFonts w:ascii="Times New Roman" w:eastAsia="Times New Roman" w:hAnsi="Times New Roman" w:cs="Times New Roman"/>
          <w:noProof/>
          <w:sz w:val="28"/>
          <w:szCs w:val="28"/>
          <w:vertAlign w:val="subscript"/>
        </w:rPr>
        <w:t>dd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=        </w:t>
      </w:r>
      <w:proofErr w:type="gramStart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.</w:t>
      </w:r>
      <w:proofErr w:type="gram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100% =      </w:t>
      </w:r>
      <w:proofErr w:type="gramStart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.</w:t>
      </w:r>
      <w:proofErr w:type="gramEnd"/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100% = 200g</w:t>
      </w:r>
    </w:p>
    <w:p w:rsidR="001D5A43" w:rsidRPr="001D5A43" w:rsidRDefault="001D5A43" w:rsidP="001D5A4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5A4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proofErr w:type="spellStart"/>
      <w:r w:rsidRPr="001D5A43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>dd</w:t>
      </w:r>
      <w:proofErr w:type="spellEnd"/>
      <w:r w:rsidRPr="001D5A4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                         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>10</w:t>
      </w:r>
    </w:p>
    <w:p w:rsidR="00F22BC9" w:rsidRPr="00F22BC9" w:rsidRDefault="00F22BC9" w:rsidP="00CD1B31">
      <w:pPr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22BC9">
        <w:rPr>
          <w:rFonts w:ascii="Times New Roman" w:eastAsia="Times New Roman" w:hAnsi="Times New Roman" w:cs="Times New Roman"/>
          <w:sz w:val="28"/>
          <w:szCs w:val="28"/>
          <w:lang w:val="vi-VN"/>
        </w:rPr>
        <w:t>Khối lượng nước cần</w:t>
      </w:r>
    </w:p>
    <w:p w:rsidR="001D5A43" w:rsidRPr="006F21CD" w:rsidRDefault="001D5A43" w:rsidP="00CD1B31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D5A43">
        <w:rPr>
          <w:rFonts w:ascii="Times New Roman" w:eastAsia="Times New Roman" w:hAnsi="Times New Roman" w:cs="Times New Roman"/>
          <w:sz w:val="36"/>
          <w:szCs w:val="36"/>
        </w:rPr>
        <w:t>m</w:t>
      </w:r>
      <w:r w:rsidRPr="001D5A43">
        <w:rPr>
          <w:rFonts w:ascii="Times New Roman" w:eastAsia="Times New Roman" w:hAnsi="Times New Roman" w:cs="Times New Roman"/>
        </w:rPr>
        <w:t>H</w:t>
      </w:r>
      <w:r w:rsidRPr="001D5A43">
        <w:rPr>
          <w:rFonts w:ascii="Times New Roman" w:eastAsia="Times New Roman" w:hAnsi="Times New Roman" w:cs="Times New Roman"/>
          <w:vertAlign w:val="subscript"/>
        </w:rPr>
        <w:t>2</w:t>
      </w:r>
      <w:r w:rsidRPr="001D5A43">
        <w:rPr>
          <w:rFonts w:ascii="Times New Roman" w:eastAsia="Times New Roman" w:hAnsi="Times New Roman" w:cs="Times New Roman"/>
        </w:rPr>
        <w:t xml:space="preserve">O = </w:t>
      </w:r>
      <w:r w:rsidRPr="001D5A43">
        <w:rPr>
          <w:rFonts w:ascii="Times New Roman" w:eastAsia="Times New Roman" w:hAnsi="Times New Roman" w:cs="Times New Roman"/>
          <w:sz w:val="28"/>
          <w:szCs w:val="28"/>
        </w:rPr>
        <w:t>200 – 20 = 180g</w:t>
      </w:r>
    </w:p>
    <w:p w:rsidR="00FB1FDD" w:rsidRPr="000A2CA5" w:rsidRDefault="00361B77" w:rsidP="00F5580F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0A2CA5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. Nồng độ</w:t>
      </w:r>
      <w:r w:rsidR="00B931FE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mol</w:t>
      </w:r>
      <w:r w:rsidRPr="000A2CA5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của dung dịch</w:t>
      </w:r>
    </w:p>
    <w:p w:rsidR="00361B77" w:rsidRDefault="00361B77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A2CA5">
        <w:rPr>
          <w:rFonts w:ascii="Times New Roman" w:hAnsi="Times New Roman" w:cs="Times New Roman"/>
          <w:b/>
          <w:i/>
          <w:sz w:val="28"/>
          <w:szCs w:val="28"/>
          <w:lang w:val="vi-VN"/>
        </w:rPr>
        <w:t>1. Định nghĩa</w:t>
      </w:r>
      <w:r>
        <w:rPr>
          <w:rFonts w:ascii="Times New Roman" w:hAnsi="Times New Roman" w:cs="Times New Roman"/>
          <w:sz w:val="28"/>
          <w:szCs w:val="28"/>
          <w:lang w:val="vi-VN"/>
        </w:rPr>
        <w:t>: Nồng độ mol cho biết số mol chất tan có trong một lít dung dịch.</w:t>
      </w:r>
    </w:p>
    <w:p w:rsidR="00361B77" w:rsidRDefault="00361B77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A2CA5">
        <w:rPr>
          <w:rFonts w:ascii="Times New Roman" w:hAnsi="Times New Roman" w:cs="Times New Roman"/>
          <w:b/>
          <w:i/>
          <w:sz w:val="28"/>
          <w:szCs w:val="28"/>
          <w:lang w:val="vi-VN"/>
        </w:rPr>
        <w:t>2. Công thức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5"/>
      </w:tblGrid>
      <w:tr w:rsidR="00D505AA" w:rsidTr="00D505AA">
        <w:tc>
          <w:tcPr>
            <w:tcW w:w="1435" w:type="dxa"/>
          </w:tcPr>
          <w:p w:rsidR="00D505AA" w:rsidRDefault="00D505AA" w:rsidP="00BB15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097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51097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M </w:t>
            </w:r>
            <w:r w:rsidRPr="00510973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51097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1.5pt" o:ole="">
                  <v:imagedata r:id="rId5" o:title=""/>
                </v:shape>
                <o:OLEObject Type="Embed" ProgID="Equation.3" ShapeID="_x0000_i1025" DrawAspect="Content" ObjectID="_1682187091" r:id="rId6"/>
              </w:object>
            </w:r>
          </w:p>
          <w:p w:rsidR="00D505AA" w:rsidRDefault="00D505AA" w:rsidP="00BB15C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505AA" w:rsidRDefault="00D505AA" w:rsidP="00BB15C1">
      <w:pPr>
        <w:rPr>
          <w:rFonts w:ascii="Times New Roman" w:hAnsi="Times New Roman" w:cs="Times New Roman"/>
          <w:sz w:val="28"/>
          <w:szCs w:val="28"/>
        </w:rPr>
      </w:pPr>
    </w:p>
    <w:p w:rsidR="00BB15C1" w:rsidRPr="00BB15C1" w:rsidRDefault="00BB15C1" w:rsidP="00BB15C1">
      <w:pPr>
        <w:rPr>
          <w:rFonts w:ascii="Times New Roman" w:hAnsi="Times New Roman" w:cs="Times New Roman"/>
          <w:sz w:val="28"/>
          <w:szCs w:val="28"/>
          <w:lang w:val="vi-VN"/>
        </w:rPr>
      </w:pPr>
      <w:proofErr w:type="gramStart"/>
      <w:r w:rsidRPr="00510973">
        <w:rPr>
          <w:rFonts w:ascii="Times New Roman" w:hAnsi="Times New Roman" w:cs="Times New Roman"/>
          <w:sz w:val="28"/>
          <w:szCs w:val="28"/>
        </w:rPr>
        <w:t>C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510973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Nồng</w:t>
      </w:r>
      <w:proofErr w:type="spell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ol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>/l ( mol/l, M)</w:t>
      </w:r>
    </w:p>
    <w:p w:rsidR="00BB15C1" w:rsidRPr="00BB15C1" w:rsidRDefault="00BB15C1" w:rsidP="00BB15C1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 xml:space="preserve">n: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mol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 xml:space="preserve"> chất tan (mol)</w:t>
      </w:r>
    </w:p>
    <w:p w:rsidR="00BB15C1" w:rsidRDefault="00BB15C1" w:rsidP="00BB15C1">
      <w:pPr>
        <w:rPr>
          <w:rFonts w:ascii="Times New Roman" w:hAnsi="Times New Roman" w:cs="Times New Roman"/>
          <w:sz w:val="28"/>
          <w:szCs w:val="28"/>
        </w:rPr>
      </w:pPr>
      <w:r w:rsidRPr="00510973">
        <w:rPr>
          <w:rFonts w:ascii="Times New Roman" w:hAnsi="Times New Roman" w:cs="Times New Roman"/>
          <w:sz w:val="28"/>
          <w:szCs w:val="28"/>
        </w:rPr>
        <w:t xml:space="preserve">V: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0973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5109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ung dịch </w:t>
      </w:r>
      <w:proofErr w:type="gramStart"/>
      <w:r w:rsidRPr="00510973">
        <w:rPr>
          <w:rFonts w:ascii="Times New Roman" w:hAnsi="Times New Roman" w:cs="Times New Roman"/>
          <w:sz w:val="28"/>
          <w:szCs w:val="28"/>
        </w:rPr>
        <w:t>( l</w:t>
      </w:r>
      <w:proofErr w:type="gramEnd"/>
      <w:r w:rsidRPr="00510973">
        <w:rPr>
          <w:rFonts w:ascii="Times New Roman" w:hAnsi="Times New Roman" w:cs="Times New Roman"/>
          <w:sz w:val="28"/>
          <w:szCs w:val="28"/>
        </w:rPr>
        <w:t>)</w:t>
      </w:r>
    </w:p>
    <w:p w:rsidR="004771AA" w:rsidRDefault="000C45FD" w:rsidP="00BB15C1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1411D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Ví dụ</w:t>
      </w:r>
      <w:r w:rsidR="00830C86" w:rsidRPr="001411D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830C86">
        <w:rPr>
          <w:rFonts w:ascii="Times New Roman" w:hAnsi="Times New Roman" w:cs="Times New Roman"/>
          <w:sz w:val="28"/>
          <w:szCs w:val="28"/>
          <w:lang w:val="vi-VN"/>
        </w:rPr>
        <w:t xml:space="preserve"> Hò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n 0,1 mol H</w:t>
      </w:r>
      <w:r w:rsidRPr="00F7240A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>SO</w:t>
      </w:r>
      <w:r w:rsidRPr="00F7240A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nước được 250ml dd. Hãy tính nồng độ mol của dd axit</w:t>
      </w:r>
    </w:p>
    <w:p w:rsidR="000C45FD" w:rsidRPr="00C661E8" w:rsidRDefault="000C45FD" w:rsidP="00BB15C1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661E8">
        <w:rPr>
          <w:rFonts w:ascii="Times New Roman" w:hAnsi="Times New Roman" w:cs="Times New Roman"/>
          <w:sz w:val="28"/>
          <w:szCs w:val="28"/>
          <w:lang w:val="vi-VN"/>
        </w:rPr>
        <w:t>n</w:t>
      </w:r>
      <w:r w:rsidRPr="00C661E8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H2SO4</w:t>
      </w:r>
      <w:r w:rsidRPr="00C661E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661E8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0,1 mol</w:t>
      </w:r>
    </w:p>
    <w:p w:rsidR="000C45FD" w:rsidRPr="00C661E8" w:rsidRDefault="000C45FD" w:rsidP="00BB15C1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>V</w:t>
      </w:r>
      <w:r w:rsidRPr="00C661E8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dd</w:t>
      </w: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C661E8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250 ml </w:t>
      </w:r>
      <w:r w:rsidRPr="00C661E8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0,25 l</w:t>
      </w:r>
    </w:p>
    <w:p w:rsidR="000C45FD" w:rsidRDefault="000C45FD" w:rsidP="00BB15C1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661E8">
        <w:rPr>
          <w:rFonts w:ascii="Times New Roman" w:eastAsia="Times New Roman" w:hAnsi="Times New Roman" w:cs="Times New Roman"/>
          <w:sz w:val="28"/>
          <w:szCs w:val="28"/>
          <w:lang w:val="vi-VN"/>
        </w:rPr>
        <w:t>C</w:t>
      </w:r>
      <w:r w:rsidRPr="00C661E8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M</w:t>
      </w:r>
      <w:r w:rsidR="00C661E8" w:rsidRPr="00C661E8">
        <w:rPr>
          <w:rFonts w:ascii="Times New Roman" w:eastAsia="Times New Roman" w:hAnsi="Times New Roman" w:cs="Times New Roman"/>
          <w:sz w:val="28"/>
          <w:szCs w:val="28"/>
        </w:rPr>
        <w:t>=</w:t>
      </w:r>
      <w:r w:rsidR="00C661E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?</w:t>
      </w:r>
    </w:p>
    <w:p w:rsidR="00830C86" w:rsidRDefault="00830C86" w:rsidP="00BB15C1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Giải</w:t>
      </w:r>
    </w:p>
    <w:p w:rsidR="00830C86" w:rsidRDefault="00830C86" w:rsidP="00BB15C1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Nồng độ mol của dung dịch H</w:t>
      </w:r>
      <w:r w:rsidRPr="007E607A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SO</w:t>
      </w:r>
      <w:r w:rsidRPr="007E607A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</w:p>
    <w:p w:rsidR="00D350BC" w:rsidRPr="00D350BC" w:rsidRDefault="00830C86" w:rsidP="00D350BC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10973">
        <w:rPr>
          <w:rFonts w:ascii="Times New Roman" w:hAnsi="Times New Roman" w:cs="Times New Roman"/>
          <w:sz w:val="28"/>
          <w:szCs w:val="28"/>
        </w:rPr>
        <w:t>C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H2SO4</w:t>
      </w:r>
      <w:r w:rsidRPr="0051097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10973">
        <w:rPr>
          <w:rFonts w:ascii="Times New Roman" w:hAnsi="Times New Roman" w:cs="Times New Roman"/>
          <w:sz w:val="28"/>
          <w:szCs w:val="28"/>
        </w:rPr>
        <w:t xml:space="preserve">= </w:t>
      </w:r>
      <w:r w:rsidRPr="00510973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6" type="#_x0000_t75" style="width:14.25pt;height:31.5pt" o:ole="">
            <v:imagedata r:id="rId5" o:title=""/>
          </v:shape>
          <o:OLEObject Type="Embed" ProgID="Equation.3" ShapeID="_x0000_i1026" DrawAspect="Content" ObjectID="_1682187092" r:id="rId7"/>
        </w:object>
      </w:r>
      <w:r w:rsidR="00D350BC" w:rsidRPr="0051097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350BC" w:rsidRPr="00510973">
        <w:rPr>
          <w:rFonts w:ascii="Times New Roman" w:hAnsi="Times New Roman" w:cs="Times New Roman"/>
          <w:sz w:val="28"/>
          <w:szCs w:val="28"/>
        </w:rPr>
        <w:t xml:space="preserve">= </w:t>
      </w:r>
      <w:r w:rsidR="00242B7B" w:rsidRPr="00D350BC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027" type="#_x0000_t75" style="width:36pt;height:32.25pt" o:ole="">
            <v:imagedata r:id="rId8" o:title=""/>
          </v:shape>
          <o:OLEObject Type="Embed" ProgID="Equation.3" ShapeID="_x0000_i1027" DrawAspect="Content" ObjectID="_1682187093" r:id="rId9"/>
        </w:object>
      </w:r>
      <w:r w:rsidR="00D350BC">
        <w:rPr>
          <w:rFonts w:ascii="Times New Roman" w:hAnsi="Times New Roman" w:cs="Times New Roman"/>
          <w:sz w:val="28"/>
          <w:szCs w:val="28"/>
          <w:lang w:val="vi-VN"/>
        </w:rPr>
        <w:t>0,4 M</w:t>
      </w:r>
    </w:p>
    <w:p w:rsidR="00830C86" w:rsidRPr="00F97CA9" w:rsidRDefault="00F97CA9" w:rsidP="00830C86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97CA9">
        <w:rPr>
          <w:rFonts w:ascii="Times New Roman" w:hAnsi="Times New Roman" w:cs="Times New Roman"/>
          <w:b/>
          <w:sz w:val="28"/>
          <w:szCs w:val="28"/>
          <w:lang w:val="vi-VN"/>
        </w:rPr>
        <w:t>*CỦNG CỐ</w:t>
      </w:r>
    </w:p>
    <w:p w:rsidR="00F97CA9" w:rsidRPr="00F97CA9" w:rsidRDefault="00F97CA9" w:rsidP="00F97CA9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>Bài</w:t>
      </w:r>
      <w:proofErr w:type="spellEnd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>tập</w:t>
      </w:r>
      <w:proofErr w:type="spellEnd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 xml:space="preserve"> 1</w:t>
      </w:r>
      <w:r w:rsidRPr="00F97CA9">
        <w:rPr>
          <w:rFonts w:ascii="Times New Roman" w:hAnsi="Times New Roman"/>
          <w:i/>
          <w:sz w:val="28"/>
          <w:szCs w:val="28"/>
          <w:u w:val="single"/>
        </w:rPr>
        <w:t>:</w:t>
      </w:r>
      <w:r w:rsidRPr="00F97CA9">
        <w:rPr>
          <w:rFonts w:ascii="Times New Roman" w:hAnsi="Times New Roman"/>
          <w:sz w:val="28"/>
          <w:szCs w:val="28"/>
        </w:rPr>
        <w:t xml:space="preserve"> Ở </w:t>
      </w:r>
      <w:r>
        <w:rPr>
          <w:rFonts w:ascii="Times New Roman" w:hAnsi="Times New Roman"/>
          <w:sz w:val="28"/>
          <w:szCs w:val="28"/>
          <w:lang w:val="vi-VN"/>
        </w:rPr>
        <w:t>n</w:t>
      </w:r>
      <w:proofErr w:type="spellStart"/>
      <w:r w:rsidRPr="00F97CA9">
        <w:rPr>
          <w:rFonts w:ascii="Times New Roman" w:hAnsi="Times New Roman"/>
          <w:sz w:val="28"/>
          <w:szCs w:val="28"/>
        </w:rPr>
        <w:t>hiệt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25</w:t>
      </w:r>
      <w:r w:rsidRPr="00F97CA9">
        <w:rPr>
          <w:rFonts w:ascii="Times New Roman" w:hAnsi="Times New Roman"/>
          <w:sz w:val="28"/>
          <w:szCs w:val="28"/>
          <w:vertAlign w:val="superscript"/>
        </w:rPr>
        <w:t>0</w:t>
      </w:r>
      <w:r w:rsidRPr="00F97CA9">
        <w:rPr>
          <w:rFonts w:ascii="Times New Roman" w:hAnsi="Times New Roman"/>
          <w:sz w:val="28"/>
          <w:szCs w:val="28"/>
        </w:rPr>
        <w:t xml:space="preserve">c,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tan </w:t>
      </w:r>
      <w:proofErr w:type="spellStart"/>
      <w:r w:rsidRPr="00F97CA9">
        <w:rPr>
          <w:rFonts w:ascii="Times New Roman" w:hAnsi="Times New Roman"/>
          <w:sz w:val="28"/>
          <w:szCs w:val="28"/>
        </w:rPr>
        <w:t>của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muối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ă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l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36 gam. </w:t>
      </w:r>
      <w:proofErr w:type="spellStart"/>
      <w:r w:rsidRPr="00F97CA9">
        <w:rPr>
          <w:rFonts w:ascii="Times New Roman" w:hAnsi="Times New Roman"/>
          <w:sz w:val="28"/>
          <w:szCs w:val="28"/>
        </w:rPr>
        <w:t>Hãy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ín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nồng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phầ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răm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của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F97CA9">
        <w:rPr>
          <w:rFonts w:ascii="Times New Roman" w:hAnsi="Times New Roman"/>
          <w:sz w:val="28"/>
          <w:szCs w:val="28"/>
        </w:rPr>
        <w:t>dịc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bão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ho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của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ường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ở </w:t>
      </w:r>
      <w:proofErr w:type="spellStart"/>
      <w:r w:rsidRPr="00F97CA9">
        <w:rPr>
          <w:rFonts w:ascii="Times New Roman" w:hAnsi="Times New Roman"/>
          <w:sz w:val="28"/>
          <w:szCs w:val="28"/>
        </w:rPr>
        <w:t>nhiệt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rê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? </w:t>
      </w:r>
    </w:p>
    <w:p w:rsidR="009E5F38" w:rsidRDefault="00F97CA9" w:rsidP="00F97CA9">
      <w:pPr>
        <w:ind w:left="480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Hướng dẫn:</w:t>
      </w:r>
    </w:p>
    <w:p w:rsidR="00F97CA9" w:rsidRDefault="00F97CA9" w:rsidP="00F97CA9">
      <w:pPr>
        <w:ind w:left="480"/>
        <w:jc w:val="both"/>
        <w:rPr>
          <w:rFonts w:ascii="Times New Roman" w:hAnsi="Times New Roman"/>
          <w:sz w:val="28"/>
          <w:szCs w:val="28"/>
        </w:rPr>
      </w:pPr>
      <w:r w:rsidRPr="00F97CA9">
        <w:rPr>
          <w:rFonts w:ascii="Times New Roman" w:hAnsi="Times New Roman"/>
          <w:sz w:val="28"/>
          <w:szCs w:val="28"/>
        </w:rPr>
        <w:t xml:space="preserve"> Ở 25</w:t>
      </w:r>
      <w:r w:rsidRPr="00F97CA9">
        <w:rPr>
          <w:rFonts w:ascii="Times New Roman" w:hAnsi="Times New Roman"/>
          <w:sz w:val="28"/>
          <w:szCs w:val="28"/>
          <w:vertAlign w:val="superscript"/>
        </w:rPr>
        <w:t>0</w:t>
      </w:r>
      <w:r w:rsidRPr="00F97CA9">
        <w:rPr>
          <w:rFonts w:ascii="Times New Roman" w:hAnsi="Times New Roman"/>
          <w:sz w:val="28"/>
          <w:szCs w:val="28"/>
        </w:rPr>
        <w:t xml:space="preserve">C </w:t>
      </w:r>
      <w:proofErr w:type="spellStart"/>
      <w:r w:rsidRPr="00F97CA9">
        <w:rPr>
          <w:rFonts w:ascii="Times New Roman" w:hAnsi="Times New Roman"/>
          <w:sz w:val="28"/>
          <w:szCs w:val="28"/>
        </w:rPr>
        <w:t>S</w:t>
      </w:r>
      <w:r w:rsidRPr="00F97CA9">
        <w:rPr>
          <w:rFonts w:ascii="Times New Roman" w:hAnsi="Times New Roman"/>
          <w:sz w:val="28"/>
          <w:szCs w:val="28"/>
          <w:vertAlign w:val="subscript"/>
        </w:rPr>
        <w:t>muối</w:t>
      </w:r>
      <w:proofErr w:type="spellEnd"/>
      <w:r w:rsidRPr="00F97CA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7CA9">
        <w:rPr>
          <w:rFonts w:ascii="Times New Roman" w:hAnsi="Times New Roman"/>
          <w:sz w:val="28"/>
          <w:szCs w:val="28"/>
        </w:rPr>
        <w:t xml:space="preserve">= 36 gam </w:t>
      </w:r>
      <w:proofErr w:type="spellStart"/>
      <w:r w:rsidRPr="00F97CA9">
        <w:rPr>
          <w:rFonts w:ascii="Times New Roman" w:hAnsi="Times New Roman"/>
          <w:sz w:val="28"/>
          <w:szCs w:val="28"/>
        </w:rPr>
        <w:t>có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nghĩa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l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36 gam </w:t>
      </w:r>
      <w:proofErr w:type="spellStart"/>
      <w:r w:rsidRPr="00F97CA9">
        <w:rPr>
          <w:rFonts w:ascii="Times New Roman" w:hAnsi="Times New Roman"/>
          <w:sz w:val="28"/>
          <w:szCs w:val="28"/>
        </w:rPr>
        <w:t>muối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ă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ho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tan </w:t>
      </w:r>
      <w:proofErr w:type="spellStart"/>
      <w:r w:rsidRPr="00F97CA9">
        <w:rPr>
          <w:rFonts w:ascii="Times New Roman" w:hAnsi="Times New Roman"/>
          <w:sz w:val="28"/>
          <w:szCs w:val="28"/>
        </w:rPr>
        <w:t>trong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100 gam </w:t>
      </w:r>
      <w:proofErr w:type="spellStart"/>
      <w:r w:rsidRPr="00F97CA9">
        <w:rPr>
          <w:rFonts w:ascii="Times New Roman" w:hAnsi="Times New Roman"/>
          <w:sz w:val="28"/>
          <w:szCs w:val="28"/>
        </w:rPr>
        <w:t>nước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ể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ạo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hàn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F97CA9">
        <w:rPr>
          <w:rFonts w:ascii="Times New Roman" w:hAnsi="Times New Roman"/>
          <w:sz w:val="28"/>
          <w:szCs w:val="28"/>
        </w:rPr>
        <w:t>dịc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bão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ho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. </w:t>
      </w:r>
    </w:p>
    <w:p w:rsidR="00F97CA9" w:rsidRDefault="00F97CA9" w:rsidP="00F97CA9">
      <w:pPr>
        <w:ind w:left="480"/>
        <w:jc w:val="both"/>
        <w:rPr>
          <w:rFonts w:ascii="Times New Roman" w:hAnsi="Times New Roman"/>
          <w:caps/>
          <w:sz w:val="28"/>
          <w:szCs w:val="28"/>
        </w:rPr>
      </w:pPr>
      <w:proofErr w:type="spellStart"/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dd</w:t>
      </w:r>
      <w:proofErr w:type="spellEnd"/>
      <w:r w:rsidR="009E5F38">
        <w:rPr>
          <w:rFonts w:ascii="Times New Roman" w:hAnsi="Times New Roman"/>
          <w:sz w:val="28"/>
          <w:szCs w:val="28"/>
        </w:rPr>
        <w:t xml:space="preserve"> = 36 + 100 = 136 gam</w:t>
      </w:r>
    </w:p>
    <w:p w:rsidR="00F97CA9" w:rsidRPr="00F97CA9" w:rsidRDefault="00F97CA9" w:rsidP="00F97CA9">
      <w:pPr>
        <w:ind w:left="480"/>
        <w:jc w:val="both"/>
        <w:rPr>
          <w:rFonts w:ascii="Times New Roman" w:hAnsi="Times New Roman"/>
          <w:sz w:val="28"/>
          <w:szCs w:val="28"/>
        </w:rPr>
      </w:pPr>
      <w:r w:rsidRPr="00F97CA9">
        <w:rPr>
          <w:rFonts w:ascii="Times New Roman" w:hAnsi="Times New Roman"/>
          <w:caps/>
          <w:sz w:val="28"/>
          <w:szCs w:val="28"/>
        </w:rPr>
        <w:t>c</w:t>
      </w:r>
      <w:r w:rsidR="009E5F38">
        <w:rPr>
          <w:rFonts w:ascii="Times New Roman" w:hAnsi="Times New Roman"/>
          <w:sz w:val="28"/>
          <w:szCs w:val="28"/>
        </w:rPr>
        <w:t>% = 36.100% /136 = 26,47 %</w:t>
      </w:r>
    </w:p>
    <w:p w:rsidR="00F97CA9" w:rsidRPr="00F97CA9" w:rsidRDefault="00F97CA9" w:rsidP="00F97CA9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Bài</w:t>
      </w:r>
      <w:proofErr w:type="spellEnd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>tập</w:t>
      </w:r>
      <w:proofErr w:type="spellEnd"/>
      <w:r w:rsidRPr="00F97CA9">
        <w:rPr>
          <w:rFonts w:ascii="Times New Roman" w:hAnsi="Times New Roman"/>
          <w:b/>
          <w:i/>
          <w:sz w:val="28"/>
          <w:szCs w:val="28"/>
          <w:u w:val="single"/>
        </w:rPr>
        <w:t xml:space="preserve"> 2</w:t>
      </w:r>
      <w:r w:rsidRPr="00F97CA9">
        <w:rPr>
          <w:rFonts w:ascii="Times New Roman" w:hAnsi="Times New Roman"/>
          <w:b/>
          <w:sz w:val="28"/>
          <w:szCs w:val="28"/>
        </w:rPr>
        <w:t>:</w:t>
      </w:r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rộ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50</w:t>
      </w:r>
      <w:r w:rsidR="004B1D51">
        <w:rPr>
          <w:rFonts w:ascii="Times New Roman" w:hAnsi="Times New Roman"/>
          <w:sz w:val="28"/>
          <w:szCs w:val="28"/>
          <w:lang w:val="vi-VN"/>
        </w:rPr>
        <w:t xml:space="preserve"> </w:t>
      </w:r>
      <w:bookmarkStart w:id="0" w:name="_GoBack"/>
      <w:bookmarkEnd w:id="0"/>
      <w:r w:rsidRPr="00F97CA9">
        <w:rPr>
          <w:rFonts w:ascii="Times New Roman" w:hAnsi="Times New Roman"/>
          <w:sz w:val="28"/>
          <w:szCs w:val="28"/>
        </w:rPr>
        <w:t xml:space="preserve">gam dung </w:t>
      </w:r>
      <w:proofErr w:type="spellStart"/>
      <w:r w:rsidRPr="00F97CA9">
        <w:rPr>
          <w:rFonts w:ascii="Times New Roman" w:hAnsi="Times New Roman"/>
          <w:sz w:val="28"/>
          <w:szCs w:val="28"/>
        </w:rPr>
        <w:t>dịc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muối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ă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có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nồng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20% </w:t>
      </w:r>
      <w:proofErr w:type="spellStart"/>
      <w:r w:rsidRPr="00F97CA9">
        <w:rPr>
          <w:rFonts w:ascii="Times New Roman" w:hAnsi="Times New Roman"/>
          <w:sz w:val="28"/>
          <w:szCs w:val="28"/>
        </w:rPr>
        <w:t>với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50 gam dung </w:t>
      </w:r>
      <w:proofErr w:type="spellStart"/>
      <w:r w:rsidRPr="00F97CA9">
        <w:rPr>
          <w:rFonts w:ascii="Times New Roman" w:hAnsi="Times New Roman"/>
          <w:sz w:val="28"/>
          <w:szCs w:val="28"/>
        </w:rPr>
        <w:t>dịc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muối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ă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5%. </w:t>
      </w:r>
      <w:proofErr w:type="spellStart"/>
      <w:r w:rsidRPr="00F97CA9">
        <w:rPr>
          <w:rFonts w:ascii="Times New Roman" w:hAnsi="Times New Roman"/>
          <w:sz w:val="28"/>
          <w:szCs w:val="28"/>
        </w:rPr>
        <w:t>Tín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nồng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ộ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phần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răm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của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F97CA9">
        <w:rPr>
          <w:rFonts w:ascii="Times New Roman" w:hAnsi="Times New Roman"/>
          <w:sz w:val="28"/>
          <w:szCs w:val="28"/>
        </w:rPr>
        <w:t>dịch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thu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được</w:t>
      </w:r>
      <w:proofErr w:type="spellEnd"/>
      <w:r w:rsidRPr="00F97CA9">
        <w:rPr>
          <w:rFonts w:ascii="Times New Roman" w:hAnsi="Times New Roman"/>
          <w:sz w:val="28"/>
          <w:szCs w:val="28"/>
        </w:rPr>
        <w:t>.?</w:t>
      </w:r>
    </w:p>
    <w:p w:rsidR="009E5F38" w:rsidRDefault="009E5F38" w:rsidP="00F97CA9">
      <w:pPr>
        <w:ind w:left="480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Hướng dẫn:</w:t>
      </w:r>
    </w:p>
    <w:p w:rsidR="00F97CA9" w:rsidRPr="00082C21" w:rsidRDefault="00F97CA9" w:rsidP="00082C21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kh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lượ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mu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ăn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ó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ro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50 gam </w:t>
      </w:r>
      <w:proofErr w:type="spellStart"/>
      <w:r w:rsidRPr="00082C21">
        <w:rPr>
          <w:rFonts w:ascii="Times New Roman" w:hAnsi="Times New Roman"/>
          <w:sz w:val="28"/>
          <w:szCs w:val="28"/>
        </w:rPr>
        <w:t>dd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20% </w:t>
      </w:r>
      <w:proofErr w:type="spellStart"/>
      <w:r w:rsidRPr="00082C21">
        <w:rPr>
          <w:rFonts w:ascii="Times New Roman" w:hAnsi="Times New Roman"/>
          <w:sz w:val="28"/>
          <w:szCs w:val="28"/>
        </w:rPr>
        <w:t>và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kh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lượ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mu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ăn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ó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ro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50 gam dung </w:t>
      </w:r>
      <w:proofErr w:type="spellStart"/>
      <w:r w:rsidRPr="00082C21">
        <w:rPr>
          <w:rFonts w:ascii="Times New Roman" w:hAnsi="Times New Roman"/>
          <w:sz w:val="28"/>
          <w:szCs w:val="28"/>
        </w:rPr>
        <w:t>dịc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5% </w:t>
      </w:r>
    </w:p>
    <w:p w:rsidR="00F97CA9" w:rsidRPr="00082C21" w:rsidRDefault="00F97CA9" w:rsidP="00082C21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kh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lượ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ủa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082C21">
        <w:rPr>
          <w:rFonts w:ascii="Times New Roman" w:hAnsi="Times New Roman"/>
          <w:sz w:val="28"/>
          <w:szCs w:val="28"/>
        </w:rPr>
        <w:t>dịc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mớ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hu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đượ</w:t>
      </w:r>
      <w:r w:rsidR="00517BD4" w:rsidRPr="00082C21">
        <w:rPr>
          <w:rFonts w:ascii="Times New Roman" w:hAnsi="Times New Roman"/>
          <w:sz w:val="28"/>
          <w:szCs w:val="28"/>
        </w:rPr>
        <w:t>c</w:t>
      </w:r>
      <w:proofErr w:type="spellEnd"/>
      <w:r w:rsidR="00517BD4" w:rsidRPr="00082C21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517BD4" w:rsidRPr="00082C21">
        <w:rPr>
          <w:rFonts w:ascii="Times New Roman" w:hAnsi="Times New Roman"/>
          <w:sz w:val="28"/>
          <w:szCs w:val="28"/>
        </w:rPr>
        <w:t>(</w:t>
      </w:r>
      <w:r w:rsidRPr="00082C21">
        <w:rPr>
          <w:rFonts w:ascii="Times New Roman" w:hAnsi="Times New Roman"/>
          <w:sz w:val="28"/>
          <w:szCs w:val="28"/>
        </w:rPr>
        <w:t xml:space="preserve">dd3) </w:t>
      </w:r>
    </w:p>
    <w:p w:rsidR="00F97CA9" w:rsidRPr="00082C21" w:rsidRDefault="00F97CA9" w:rsidP="00082C21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nồ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độ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phần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răm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ủa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082C21">
        <w:rPr>
          <w:rFonts w:ascii="Times New Roman" w:hAnsi="Times New Roman"/>
          <w:sz w:val="28"/>
          <w:szCs w:val="28"/>
        </w:rPr>
        <w:t>dịc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mớ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hu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đượ</w:t>
      </w:r>
      <w:r w:rsidR="00517BD4" w:rsidRPr="00082C21">
        <w:rPr>
          <w:rFonts w:ascii="Times New Roman" w:hAnsi="Times New Roman"/>
          <w:sz w:val="28"/>
          <w:szCs w:val="28"/>
        </w:rPr>
        <w:t>c</w:t>
      </w:r>
      <w:proofErr w:type="spellEnd"/>
      <w:r w:rsidR="00082C21">
        <w:rPr>
          <w:rFonts w:ascii="Times New Roman" w:hAnsi="Times New Roman"/>
          <w:sz w:val="28"/>
          <w:szCs w:val="28"/>
        </w:rPr>
        <w:t>.</w:t>
      </w:r>
    </w:p>
    <w:p w:rsidR="00517BD4" w:rsidRDefault="00F97CA9" w:rsidP="00F97CA9">
      <w:pPr>
        <w:ind w:left="840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ct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r w:rsidRPr="00F97CA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7CA9">
        <w:rPr>
          <w:rFonts w:ascii="Times New Roman" w:hAnsi="Times New Roman"/>
          <w:sz w:val="28"/>
          <w:szCs w:val="28"/>
        </w:rPr>
        <w:t>=</w:t>
      </w:r>
      <w:proofErr w:type="gramEnd"/>
      <w:r w:rsidRPr="00F97CA9">
        <w:rPr>
          <w:rFonts w:ascii="Times New Roman" w:hAnsi="Times New Roman"/>
          <w:sz w:val="28"/>
          <w:szCs w:val="28"/>
        </w:rPr>
        <w:t xml:space="preserve"> C%. </w:t>
      </w:r>
      <w:proofErr w:type="spellStart"/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dd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/100% </w:t>
      </w:r>
    </w:p>
    <w:p w:rsidR="00F97CA9" w:rsidRPr="00F97CA9" w:rsidRDefault="00F97CA9" w:rsidP="00F97CA9">
      <w:pPr>
        <w:ind w:left="840"/>
        <w:jc w:val="both"/>
        <w:rPr>
          <w:rFonts w:ascii="Times New Roman" w:hAnsi="Times New Roman"/>
          <w:sz w:val="28"/>
          <w:szCs w:val="28"/>
        </w:rPr>
      </w:pPr>
      <w:r w:rsidRPr="00F97CA9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90" w:dyaOrig="315">
          <v:shape id="_x0000_i1028" type="#_x0000_t75" style="width:19.5pt;height:15.75pt" o:ole="">
            <v:imagedata r:id="rId10" o:title=""/>
          </v:shape>
          <o:OLEObject Type="Embed" ProgID="Equation.DSMT4" ShapeID="_x0000_i1028" DrawAspect="Content" ObjectID="_1682187094" r:id="rId11"/>
        </w:object>
      </w:r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ct</w:t>
      </w:r>
      <w:proofErr w:type="spellEnd"/>
      <w:r w:rsidRPr="00F97CA9">
        <w:rPr>
          <w:rFonts w:ascii="Times New Roman" w:hAnsi="Times New Roman"/>
          <w:sz w:val="28"/>
          <w:szCs w:val="28"/>
          <w:vertAlign w:val="subscript"/>
        </w:rPr>
        <w:t xml:space="preserve">(dd1) </w:t>
      </w:r>
      <w:r w:rsidRPr="00F97CA9">
        <w:rPr>
          <w:rFonts w:ascii="Times New Roman" w:hAnsi="Times New Roman"/>
          <w:sz w:val="28"/>
          <w:szCs w:val="28"/>
        </w:rPr>
        <w:t xml:space="preserve">= 20.25/100 = 10 gam </w:t>
      </w:r>
      <w:proofErr w:type="spellStart"/>
      <w:r w:rsidRPr="00F97CA9">
        <w:rPr>
          <w:rFonts w:ascii="Times New Roman" w:hAnsi="Times New Roman"/>
          <w:sz w:val="28"/>
          <w:szCs w:val="28"/>
        </w:rPr>
        <w:t>v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ct</w:t>
      </w:r>
      <w:proofErr w:type="spellEnd"/>
      <w:r w:rsidRPr="00F97CA9">
        <w:rPr>
          <w:rFonts w:ascii="Times New Roman" w:hAnsi="Times New Roman"/>
          <w:sz w:val="28"/>
          <w:szCs w:val="28"/>
          <w:vertAlign w:val="subscript"/>
        </w:rPr>
        <w:t xml:space="preserve">(dd2) </w:t>
      </w:r>
      <w:r w:rsidRPr="00F97CA9">
        <w:rPr>
          <w:rFonts w:ascii="Times New Roman" w:hAnsi="Times New Roman"/>
          <w:sz w:val="28"/>
          <w:szCs w:val="28"/>
        </w:rPr>
        <w:t>= 5.50/100=2,5gam</w:t>
      </w:r>
    </w:p>
    <w:p w:rsidR="00517BD4" w:rsidRDefault="00F97CA9" w:rsidP="00F97CA9">
      <w:pPr>
        <w:ind w:left="840"/>
        <w:jc w:val="both"/>
        <w:rPr>
          <w:rFonts w:ascii="Times New Roman" w:hAnsi="Times New Roman"/>
          <w:sz w:val="28"/>
          <w:szCs w:val="28"/>
        </w:rPr>
      </w:pPr>
      <w:r w:rsidRPr="00F97CA9">
        <w:rPr>
          <w:rFonts w:ascii="Times New Roman" w:hAnsi="Times New Roman"/>
          <w:sz w:val="28"/>
          <w:szCs w:val="28"/>
        </w:rPr>
        <w:t>m</w:t>
      </w:r>
      <w:r w:rsidRPr="00F97CA9">
        <w:rPr>
          <w:rFonts w:ascii="Times New Roman" w:hAnsi="Times New Roman"/>
          <w:sz w:val="28"/>
          <w:szCs w:val="28"/>
          <w:vertAlign w:val="subscript"/>
        </w:rPr>
        <w:t>dd</w:t>
      </w:r>
      <w:proofErr w:type="gramStart"/>
      <w:r w:rsidRPr="00F97CA9">
        <w:rPr>
          <w:rFonts w:ascii="Times New Roman" w:hAnsi="Times New Roman"/>
          <w:sz w:val="28"/>
          <w:szCs w:val="28"/>
          <w:vertAlign w:val="subscript"/>
        </w:rPr>
        <w:t xml:space="preserve">3 </w:t>
      </w:r>
      <w:r w:rsidRPr="00F97CA9">
        <w:rPr>
          <w:rFonts w:ascii="Times New Roman" w:hAnsi="Times New Roman"/>
          <w:sz w:val="28"/>
          <w:szCs w:val="28"/>
        </w:rPr>
        <w:t xml:space="preserve"> =</w:t>
      </w:r>
      <w:proofErr w:type="gramEnd"/>
      <w:r w:rsidRPr="00F97CA9">
        <w:rPr>
          <w:rFonts w:ascii="Times New Roman" w:hAnsi="Times New Roman"/>
          <w:sz w:val="28"/>
          <w:szCs w:val="28"/>
        </w:rPr>
        <w:t xml:space="preserve"> 50 + 50 = 100 gam </w:t>
      </w:r>
      <w:proofErr w:type="spellStart"/>
      <w:r w:rsidRPr="00F97CA9">
        <w:rPr>
          <w:rFonts w:ascii="Times New Roman" w:hAnsi="Times New Roman"/>
          <w:sz w:val="28"/>
          <w:szCs w:val="28"/>
        </w:rPr>
        <w:t>và</w:t>
      </w:r>
      <w:proofErr w:type="spellEnd"/>
      <w:r w:rsidRPr="00F97CA9">
        <w:rPr>
          <w:rFonts w:ascii="Times New Roman" w:hAnsi="Times New Roman"/>
          <w:sz w:val="28"/>
          <w:szCs w:val="28"/>
        </w:rPr>
        <w:t xml:space="preserve"> m</w:t>
      </w:r>
      <w:r w:rsidRPr="00F97CA9">
        <w:rPr>
          <w:rFonts w:ascii="Times New Roman" w:hAnsi="Times New Roman"/>
          <w:sz w:val="28"/>
          <w:szCs w:val="28"/>
          <w:vertAlign w:val="subscript"/>
        </w:rPr>
        <w:t>ct3</w:t>
      </w:r>
      <w:r w:rsidRPr="00F97CA9">
        <w:rPr>
          <w:rFonts w:ascii="Times New Roman" w:hAnsi="Times New Roman"/>
          <w:sz w:val="28"/>
          <w:szCs w:val="28"/>
        </w:rPr>
        <w:t xml:space="preserve"> = 10 +2,5 = 12,5 gam</w:t>
      </w:r>
    </w:p>
    <w:p w:rsidR="00F97CA9" w:rsidRPr="00F97CA9" w:rsidRDefault="00F97CA9" w:rsidP="00F97CA9">
      <w:pPr>
        <w:ind w:left="840"/>
        <w:jc w:val="both"/>
        <w:rPr>
          <w:rFonts w:ascii="Times New Roman" w:hAnsi="Times New Roman"/>
          <w:sz w:val="28"/>
          <w:szCs w:val="28"/>
        </w:rPr>
      </w:pPr>
      <w:r w:rsidRPr="00F97CA9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90" w:dyaOrig="315">
          <v:shape id="_x0000_i1029" type="#_x0000_t75" style="width:19.5pt;height:15.75pt" o:ole="">
            <v:imagedata r:id="rId10" o:title=""/>
          </v:shape>
          <o:OLEObject Type="Embed" ProgID="Equation.DSMT4" ShapeID="_x0000_i1029" DrawAspect="Content" ObjectID="_1682187095" r:id="rId12"/>
        </w:object>
      </w:r>
      <w:r w:rsidRPr="00F97C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97CA9">
        <w:rPr>
          <w:rFonts w:ascii="Times New Roman" w:hAnsi="Times New Roman"/>
          <w:sz w:val="28"/>
          <w:szCs w:val="28"/>
        </w:rPr>
        <w:t>C%</w:t>
      </w:r>
      <w:r w:rsidRPr="00F97CA9">
        <w:rPr>
          <w:rFonts w:ascii="Times New Roman" w:hAnsi="Times New Roman"/>
          <w:sz w:val="28"/>
          <w:szCs w:val="28"/>
          <w:vertAlign w:val="subscript"/>
        </w:rPr>
        <w:t>dd</w:t>
      </w:r>
      <w:proofErr w:type="spellEnd"/>
      <w:r w:rsidRPr="00F97CA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97CA9">
        <w:rPr>
          <w:rFonts w:ascii="Times New Roman" w:hAnsi="Times New Roman"/>
          <w:sz w:val="28"/>
          <w:szCs w:val="28"/>
        </w:rPr>
        <w:t>= 12,</w:t>
      </w:r>
      <w:proofErr w:type="gramStart"/>
      <w:r w:rsidRPr="00F97CA9">
        <w:rPr>
          <w:rFonts w:ascii="Times New Roman" w:hAnsi="Times New Roman"/>
          <w:sz w:val="28"/>
          <w:szCs w:val="28"/>
        </w:rPr>
        <w:t>5 .</w:t>
      </w:r>
      <w:proofErr w:type="gramEnd"/>
      <w:r w:rsidRPr="00F97CA9">
        <w:rPr>
          <w:rFonts w:ascii="Times New Roman" w:hAnsi="Times New Roman"/>
          <w:sz w:val="28"/>
          <w:szCs w:val="28"/>
        </w:rPr>
        <w:t xml:space="preserve"> 100/ 100=12,5%)</w:t>
      </w:r>
    </w:p>
    <w:p w:rsidR="00830C86" w:rsidRPr="00C661E8" w:rsidRDefault="00830C86" w:rsidP="00BB15C1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082F56" w:rsidRDefault="00D56B2B" w:rsidP="00082F56">
      <w:pPr>
        <w:jc w:val="both"/>
        <w:rPr>
          <w:rFonts w:ascii="Times New Roman" w:hAnsi="Times New Roman"/>
          <w:sz w:val="28"/>
          <w:szCs w:val="28"/>
        </w:rPr>
      </w:pPr>
      <w:r w:rsidRPr="00D56B2B">
        <w:rPr>
          <w:rFonts w:ascii="Times New Roman" w:hAnsi="Times New Roman"/>
          <w:b/>
          <w:bCs/>
          <w:i/>
          <w:sz w:val="28"/>
          <w:szCs w:val="28"/>
          <w:u w:val="single"/>
          <w:lang w:val="vi-VN"/>
        </w:rPr>
        <w:t>Bài tập 3</w:t>
      </w:r>
      <w:r w:rsidR="00082F56" w:rsidRPr="00D56B2B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Tìm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khối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lượ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của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chất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tan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tro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50ml dung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dịch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NaCl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0,1mol ?</w:t>
      </w:r>
    </w:p>
    <w:p w:rsidR="00C30B38" w:rsidRPr="00C30B38" w:rsidRDefault="00C30B38" w:rsidP="00082F56">
      <w:pPr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Hướng dẫn:</w:t>
      </w:r>
    </w:p>
    <w:p w:rsidR="00082F56" w:rsidRPr="00082C21" w:rsidRDefault="00082F56" w:rsidP="00082C2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Nêu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ô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hức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kh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082C21">
        <w:rPr>
          <w:rFonts w:ascii="Times New Roman" w:hAnsi="Times New Roman"/>
          <w:sz w:val="28"/>
          <w:szCs w:val="28"/>
        </w:rPr>
        <w:t>lượ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082C21">
        <w:rPr>
          <w:rFonts w:ascii="Times New Roman" w:hAnsi="Times New Roman"/>
          <w:sz w:val="28"/>
          <w:szCs w:val="28"/>
        </w:rPr>
        <w:t xml:space="preserve"> m  =  n x M </w:t>
      </w:r>
    </w:p>
    <w:p w:rsidR="00082F56" w:rsidRPr="00082C21" w:rsidRDefault="00082F56" w:rsidP="00082C2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Để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khối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lượ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ần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ìm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nhữ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giá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rị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082C21">
        <w:rPr>
          <w:rFonts w:ascii="Times New Roman" w:hAnsi="Times New Roman"/>
          <w:sz w:val="28"/>
          <w:szCs w:val="28"/>
        </w:rPr>
        <w:t>nào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:n</w:t>
      </w:r>
      <w:proofErr w:type="gram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và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M </w:t>
      </w:r>
    </w:p>
    <w:p w:rsidR="00D56B2B" w:rsidRPr="00082C21" w:rsidRDefault="00082F56" w:rsidP="00082C21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082C21">
        <w:rPr>
          <w:rFonts w:ascii="Times New Roman" w:hAnsi="Times New Roman"/>
          <w:sz w:val="28"/>
          <w:szCs w:val="28"/>
        </w:rPr>
        <w:t>Vận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dụ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công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hức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nào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để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tính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2C21">
        <w:rPr>
          <w:rFonts w:ascii="Times New Roman" w:hAnsi="Times New Roman"/>
          <w:sz w:val="28"/>
          <w:szCs w:val="28"/>
        </w:rPr>
        <w:t>số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082C21">
        <w:rPr>
          <w:rFonts w:ascii="Times New Roman" w:hAnsi="Times New Roman"/>
          <w:sz w:val="28"/>
          <w:szCs w:val="28"/>
        </w:rPr>
        <w:t>mol</w:t>
      </w:r>
      <w:proofErr w:type="spellEnd"/>
      <w:r w:rsidRPr="00082C21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082C21">
        <w:rPr>
          <w:rFonts w:ascii="Times New Roman" w:hAnsi="Times New Roman"/>
          <w:sz w:val="28"/>
          <w:szCs w:val="28"/>
        </w:rPr>
        <w:t xml:space="preserve"> n = V x C</w:t>
      </w:r>
      <w:r w:rsidRPr="00082C21">
        <w:rPr>
          <w:rFonts w:ascii="Times New Roman" w:hAnsi="Times New Roman"/>
          <w:sz w:val="28"/>
          <w:szCs w:val="28"/>
          <w:vertAlign w:val="subscript"/>
        </w:rPr>
        <w:t>M</w:t>
      </w:r>
      <w:r w:rsidRPr="00082C21">
        <w:rPr>
          <w:rFonts w:ascii="Times New Roman" w:hAnsi="Times New Roman"/>
          <w:sz w:val="28"/>
          <w:szCs w:val="28"/>
        </w:rPr>
        <w:t xml:space="preserve"> </w:t>
      </w:r>
    </w:p>
    <w:p w:rsidR="00082F56" w:rsidRDefault="00D56B2B" w:rsidP="00D56B2B">
      <w:pPr>
        <w:jc w:val="both"/>
        <w:rPr>
          <w:rFonts w:ascii="Times New Roman" w:hAnsi="Times New Roman"/>
          <w:sz w:val="28"/>
          <w:szCs w:val="28"/>
        </w:rPr>
      </w:pPr>
      <w:r w:rsidRPr="00D56B2B">
        <w:rPr>
          <w:rFonts w:ascii="Times New Roman" w:hAnsi="Times New Roman"/>
          <w:b/>
          <w:bCs/>
          <w:i/>
          <w:sz w:val="28"/>
          <w:szCs w:val="28"/>
          <w:u w:val="single"/>
          <w:lang w:val="vi-VN"/>
        </w:rPr>
        <w:t>Bài tập 4:</w:t>
      </w:r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Trộn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lít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dịch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đườ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0,5 M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với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lít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dịch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đườ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1M.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Tính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nồ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độ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của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dịch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đường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sau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khi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trộn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</w:t>
      </w:r>
    </w:p>
    <w:p w:rsidR="00D56B2B" w:rsidRPr="00D56B2B" w:rsidRDefault="00D56B2B" w:rsidP="00D56B2B">
      <w:pPr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Hướng dẫn:</w:t>
      </w:r>
    </w:p>
    <w:p w:rsidR="00082F56" w:rsidRPr="00D56B2B" w:rsidRDefault="00082F56" w:rsidP="00082F56">
      <w:pPr>
        <w:ind w:firstLine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6B2B">
        <w:rPr>
          <w:rFonts w:ascii="Times New Roman" w:hAnsi="Times New Roman"/>
          <w:sz w:val="28"/>
          <w:szCs w:val="28"/>
        </w:rPr>
        <w:t>Tìm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số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chất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tan </w:t>
      </w:r>
      <w:proofErr w:type="spellStart"/>
      <w:r w:rsidRPr="00D56B2B">
        <w:rPr>
          <w:rFonts w:ascii="Times New Roman" w:hAnsi="Times New Roman"/>
          <w:sz w:val="28"/>
          <w:szCs w:val="28"/>
        </w:rPr>
        <w:t>có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trong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mỗi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D56B2B">
        <w:rPr>
          <w:rFonts w:ascii="Times New Roman" w:hAnsi="Times New Roman"/>
          <w:sz w:val="28"/>
          <w:szCs w:val="28"/>
        </w:rPr>
        <w:t>dịch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56B2B">
        <w:rPr>
          <w:rFonts w:ascii="Times New Roman" w:hAnsi="Times New Roman"/>
          <w:sz w:val="28"/>
          <w:szCs w:val="28"/>
        </w:rPr>
        <w:t>( n</w:t>
      </w:r>
      <w:proofErr w:type="gramEnd"/>
      <w:r w:rsidRPr="00D56B2B">
        <w:rPr>
          <w:rFonts w:ascii="Times New Roman" w:hAnsi="Times New Roman"/>
          <w:sz w:val="28"/>
          <w:szCs w:val="28"/>
          <w:vertAlign w:val="subscript"/>
        </w:rPr>
        <w:t>1</w:t>
      </w:r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và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n</w:t>
      </w:r>
      <w:r w:rsidRPr="00D56B2B">
        <w:rPr>
          <w:rFonts w:ascii="Times New Roman" w:hAnsi="Times New Roman"/>
          <w:sz w:val="28"/>
          <w:szCs w:val="28"/>
          <w:vertAlign w:val="subscript"/>
        </w:rPr>
        <w:t>2</w:t>
      </w:r>
      <w:r w:rsidRPr="00D56B2B">
        <w:rPr>
          <w:rFonts w:ascii="Times New Roman" w:hAnsi="Times New Roman"/>
          <w:sz w:val="28"/>
          <w:szCs w:val="28"/>
        </w:rPr>
        <w:t>)</w:t>
      </w:r>
    </w:p>
    <w:p w:rsidR="00082F56" w:rsidRPr="00D56B2B" w:rsidRDefault="00082F56" w:rsidP="00082F56">
      <w:pPr>
        <w:ind w:left="840"/>
        <w:jc w:val="both"/>
        <w:rPr>
          <w:rFonts w:ascii="Times New Roman" w:hAnsi="Times New Roman"/>
          <w:sz w:val="28"/>
          <w:szCs w:val="28"/>
          <w:lang w:val="pt-BR"/>
        </w:rPr>
      </w:pPr>
      <w:r w:rsidRPr="00D56B2B">
        <w:rPr>
          <w:rFonts w:ascii="Times New Roman" w:hAnsi="Times New Roman"/>
          <w:sz w:val="28"/>
          <w:szCs w:val="28"/>
        </w:rPr>
        <w:t xml:space="preserve">           </w:t>
      </w:r>
      <w:r w:rsidRPr="00D56B2B">
        <w:rPr>
          <w:rFonts w:ascii="Times New Roman" w:hAnsi="Times New Roman"/>
          <w:sz w:val="28"/>
          <w:szCs w:val="28"/>
        </w:rPr>
        <w:tab/>
        <w:t xml:space="preserve"> n</w:t>
      </w:r>
      <w:r w:rsidRPr="00D56B2B">
        <w:rPr>
          <w:rFonts w:ascii="Times New Roman" w:hAnsi="Times New Roman"/>
          <w:sz w:val="28"/>
          <w:szCs w:val="28"/>
          <w:vertAlign w:val="subscript"/>
        </w:rPr>
        <w:t>1</w:t>
      </w:r>
      <w:r w:rsidRPr="00D56B2B">
        <w:rPr>
          <w:rFonts w:ascii="Times New Roman" w:hAnsi="Times New Roman"/>
          <w:sz w:val="28"/>
          <w:szCs w:val="28"/>
        </w:rPr>
        <w:t xml:space="preserve"> = 0,5 x 2 = 1</w:t>
      </w:r>
      <w:r w:rsidRPr="00D56B2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56B2B">
        <w:rPr>
          <w:rFonts w:ascii="Times New Roman" w:hAnsi="Times New Roman"/>
          <w:sz w:val="28"/>
          <w:szCs w:val="28"/>
        </w:rPr>
        <w:t>(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>)</w:t>
      </w:r>
    </w:p>
    <w:p w:rsidR="007659C0" w:rsidRDefault="00082F56" w:rsidP="007659C0">
      <w:pPr>
        <w:ind w:left="840"/>
        <w:jc w:val="both"/>
        <w:rPr>
          <w:rFonts w:ascii="Times New Roman" w:hAnsi="Times New Roman"/>
          <w:sz w:val="28"/>
          <w:szCs w:val="28"/>
        </w:rPr>
      </w:pPr>
      <w:r w:rsidRPr="00D56B2B">
        <w:rPr>
          <w:rFonts w:ascii="Times New Roman" w:hAnsi="Times New Roman"/>
          <w:sz w:val="28"/>
          <w:szCs w:val="28"/>
          <w:lang w:val="pt-BR"/>
        </w:rPr>
        <w:t xml:space="preserve">           </w:t>
      </w:r>
      <w:r w:rsidRPr="00D56B2B">
        <w:rPr>
          <w:rFonts w:ascii="Times New Roman" w:hAnsi="Times New Roman"/>
          <w:sz w:val="28"/>
          <w:szCs w:val="28"/>
        </w:rPr>
        <w:t xml:space="preserve"> </w:t>
      </w:r>
      <w:r w:rsidRPr="00D56B2B">
        <w:rPr>
          <w:rFonts w:ascii="Times New Roman" w:hAnsi="Times New Roman"/>
          <w:sz w:val="28"/>
          <w:szCs w:val="28"/>
        </w:rPr>
        <w:tab/>
        <w:t xml:space="preserve"> n</w:t>
      </w:r>
      <w:r w:rsidRPr="00D56B2B">
        <w:rPr>
          <w:rFonts w:ascii="Times New Roman" w:hAnsi="Times New Roman"/>
          <w:sz w:val="28"/>
          <w:szCs w:val="28"/>
          <w:vertAlign w:val="subscript"/>
        </w:rPr>
        <w:t>2</w:t>
      </w:r>
      <w:r w:rsidRPr="00D56B2B">
        <w:rPr>
          <w:rFonts w:ascii="Times New Roman" w:hAnsi="Times New Roman"/>
          <w:sz w:val="28"/>
          <w:szCs w:val="28"/>
        </w:rPr>
        <w:t xml:space="preserve"> = 1x3      = </w:t>
      </w:r>
      <w:r w:rsidR="007659C0">
        <w:rPr>
          <w:rFonts w:ascii="Times New Roman" w:hAnsi="Times New Roman"/>
          <w:sz w:val="28"/>
          <w:szCs w:val="28"/>
        </w:rPr>
        <w:t>3 (</w:t>
      </w:r>
      <w:proofErr w:type="spellStart"/>
      <w:r w:rsidR="007659C0">
        <w:rPr>
          <w:rFonts w:ascii="Times New Roman" w:hAnsi="Times New Roman"/>
          <w:sz w:val="28"/>
          <w:szCs w:val="28"/>
        </w:rPr>
        <w:t>mol</w:t>
      </w:r>
      <w:proofErr w:type="spellEnd"/>
      <w:r w:rsidR="007659C0">
        <w:rPr>
          <w:rFonts w:ascii="Times New Roman" w:hAnsi="Times New Roman"/>
          <w:sz w:val="28"/>
          <w:szCs w:val="28"/>
          <w:lang w:val="vi-VN"/>
        </w:rPr>
        <w:t>)</w:t>
      </w:r>
      <w:r w:rsidR="007659C0">
        <w:rPr>
          <w:rFonts w:ascii="Times New Roman" w:hAnsi="Times New Roman"/>
          <w:sz w:val="28"/>
          <w:szCs w:val="28"/>
        </w:rPr>
        <w:t xml:space="preserve"> </w:t>
      </w:r>
    </w:p>
    <w:p w:rsidR="00082F56" w:rsidRPr="00D56B2B" w:rsidRDefault="00082F56" w:rsidP="007659C0">
      <w:pPr>
        <w:ind w:left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6B2B">
        <w:rPr>
          <w:rFonts w:ascii="Times New Roman" w:hAnsi="Times New Roman"/>
          <w:sz w:val="28"/>
          <w:szCs w:val="28"/>
        </w:rPr>
        <w:t>Tìm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tổng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thể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tích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của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2 dung </w:t>
      </w:r>
      <w:proofErr w:type="spellStart"/>
      <w:r w:rsidRPr="00D56B2B">
        <w:rPr>
          <w:rFonts w:ascii="Times New Roman" w:hAnsi="Times New Roman"/>
          <w:sz w:val="28"/>
          <w:szCs w:val="28"/>
        </w:rPr>
        <w:t>dịch</w:t>
      </w:r>
      <w:proofErr w:type="spellEnd"/>
    </w:p>
    <w:p w:rsidR="00082F56" w:rsidRPr="00D56B2B" w:rsidRDefault="007659C0" w:rsidP="00082F56">
      <w:pPr>
        <w:ind w:left="8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(</w:t>
      </w:r>
      <w:r w:rsidR="00082F56" w:rsidRPr="00D56B2B">
        <w:rPr>
          <w:rFonts w:ascii="Times New Roman" w:hAnsi="Times New Roman"/>
          <w:sz w:val="28"/>
          <w:szCs w:val="28"/>
        </w:rPr>
        <w:t>V</w:t>
      </w:r>
      <w:r w:rsidR="00082F56" w:rsidRPr="00D56B2B">
        <w:rPr>
          <w:rFonts w:ascii="Times New Roman" w:hAnsi="Times New Roman"/>
          <w:sz w:val="28"/>
          <w:szCs w:val="28"/>
          <w:vertAlign w:val="subscript"/>
        </w:rPr>
        <w:t>1</w:t>
      </w:r>
      <w:r w:rsidR="00082F56" w:rsidRPr="00D56B2B">
        <w:rPr>
          <w:rFonts w:ascii="Times New Roman" w:hAnsi="Times New Roman"/>
          <w:sz w:val="28"/>
          <w:szCs w:val="28"/>
        </w:rPr>
        <w:t xml:space="preserve"> + V</w:t>
      </w:r>
      <w:r w:rsidR="00082F56" w:rsidRPr="00D56B2B">
        <w:rPr>
          <w:rFonts w:ascii="Times New Roman" w:hAnsi="Times New Roman"/>
          <w:sz w:val="28"/>
          <w:szCs w:val="28"/>
        </w:rPr>
        <w:softHyphen/>
      </w:r>
      <w:proofErr w:type="gramStart"/>
      <w:r w:rsidR="00082F56" w:rsidRPr="00D56B2B">
        <w:rPr>
          <w:rFonts w:ascii="Times New Roman" w:hAnsi="Times New Roman"/>
          <w:sz w:val="28"/>
          <w:szCs w:val="28"/>
          <w:vertAlign w:val="subscript"/>
        </w:rPr>
        <w:t>2</w:t>
      </w:r>
      <w:r w:rsidR="00082F56" w:rsidRPr="00D56B2B">
        <w:rPr>
          <w:rFonts w:ascii="Times New Roman" w:hAnsi="Times New Roman"/>
          <w:sz w:val="28"/>
          <w:szCs w:val="28"/>
        </w:rPr>
        <w:t xml:space="preserve"> )</w:t>
      </w:r>
      <w:proofErr w:type="gramEnd"/>
      <w:r w:rsidR="00082F56" w:rsidRPr="00D56B2B">
        <w:rPr>
          <w:rFonts w:ascii="Times New Roman" w:hAnsi="Times New Roman"/>
          <w:sz w:val="28"/>
          <w:szCs w:val="28"/>
        </w:rPr>
        <w:t xml:space="preserve"> V= 2 + 3 = 5 (</w:t>
      </w:r>
      <w:proofErr w:type="spellStart"/>
      <w:r w:rsidR="00082F56" w:rsidRPr="00D56B2B">
        <w:rPr>
          <w:rFonts w:ascii="Times New Roman" w:hAnsi="Times New Roman"/>
          <w:sz w:val="28"/>
          <w:szCs w:val="28"/>
        </w:rPr>
        <w:t>lít</w:t>
      </w:r>
      <w:proofErr w:type="spellEnd"/>
      <w:r w:rsidR="00082F56" w:rsidRPr="00D56B2B">
        <w:rPr>
          <w:rFonts w:ascii="Times New Roman" w:hAnsi="Times New Roman"/>
          <w:sz w:val="28"/>
          <w:szCs w:val="28"/>
        </w:rPr>
        <w:t xml:space="preserve"> ) </w:t>
      </w:r>
    </w:p>
    <w:p w:rsidR="00082F56" w:rsidRPr="00D56B2B" w:rsidRDefault="00082F56" w:rsidP="00082F56">
      <w:pPr>
        <w:ind w:firstLine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6B2B">
        <w:rPr>
          <w:rFonts w:ascii="Times New Roman" w:hAnsi="Times New Roman"/>
          <w:sz w:val="28"/>
          <w:szCs w:val="28"/>
        </w:rPr>
        <w:t>Tính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nồng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độ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của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hỗn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6B2B">
        <w:rPr>
          <w:rFonts w:ascii="Times New Roman" w:hAnsi="Times New Roman"/>
          <w:sz w:val="28"/>
          <w:szCs w:val="28"/>
        </w:rPr>
        <w:t>hợp</w:t>
      </w:r>
      <w:proofErr w:type="spellEnd"/>
      <w:r w:rsidRPr="00D56B2B">
        <w:rPr>
          <w:rFonts w:ascii="Times New Roman" w:hAnsi="Times New Roman"/>
          <w:sz w:val="28"/>
          <w:szCs w:val="28"/>
        </w:rPr>
        <w:t>:</w:t>
      </w:r>
    </w:p>
    <w:p w:rsidR="00082F56" w:rsidRPr="00D56B2B" w:rsidRDefault="00082F56" w:rsidP="00082F56">
      <w:pPr>
        <w:jc w:val="both"/>
        <w:rPr>
          <w:rFonts w:ascii="Times New Roman" w:hAnsi="Times New Roman"/>
          <w:sz w:val="28"/>
          <w:szCs w:val="28"/>
        </w:rPr>
      </w:pPr>
      <w:r w:rsidRPr="00D56B2B">
        <w:rPr>
          <w:rFonts w:ascii="Times New Roman" w:hAnsi="Times New Roman"/>
          <w:sz w:val="28"/>
          <w:szCs w:val="28"/>
        </w:rPr>
        <w:t xml:space="preserve">                                     </w:t>
      </w:r>
      <w:proofErr w:type="spellStart"/>
      <w:r w:rsidRPr="00D56B2B">
        <w:rPr>
          <w:rFonts w:ascii="Times New Roman" w:hAnsi="Times New Roman"/>
          <w:sz w:val="28"/>
          <w:szCs w:val="28"/>
        </w:rPr>
        <w:t>C</w:t>
      </w:r>
      <w:r w:rsidRPr="00D56B2B">
        <w:rPr>
          <w:rFonts w:ascii="Times New Roman" w:hAnsi="Times New Roman"/>
          <w:sz w:val="28"/>
          <w:szCs w:val="28"/>
          <w:vertAlign w:val="subscript"/>
        </w:rPr>
        <w:t>Mhh</w:t>
      </w:r>
      <w:proofErr w:type="spellEnd"/>
      <w:r w:rsidRPr="00D56B2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56B2B">
        <w:rPr>
          <w:rFonts w:ascii="Times New Roman" w:hAnsi="Times New Roman"/>
          <w:sz w:val="28"/>
          <w:szCs w:val="28"/>
        </w:rPr>
        <w:t xml:space="preserve">= </w:t>
      </w:r>
      <w:r w:rsidRPr="00D56B2B">
        <w:rPr>
          <w:rFonts w:ascii="Times New Roman" w:eastAsia="Times New Roman" w:hAnsi="Times New Roman" w:cs="Times New Roman"/>
          <w:b/>
          <w:noProof/>
          <w:position w:val="-30"/>
          <w:sz w:val="28"/>
          <w:szCs w:val="28"/>
        </w:rPr>
        <w:object w:dxaOrig="735" w:dyaOrig="675">
          <v:shape id="_x0000_i1034" type="#_x0000_t75" style="width:36.75pt;height:33.75pt" o:ole="">
            <v:imagedata r:id="rId13" o:title=""/>
          </v:shape>
          <o:OLEObject Type="Embed" ProgID="Equation.DSMT4" ShapeID="_x0000_i1034" DrawAspect="Content" ObjectID="_1682187096" r:id="rId14"/>
        </w:object>
      </w:r>
      <w:r w:rsidRPr="00D56B2B">
        <w:rPr>
          <w:rFonts w:ascii="Times New Roman" w:hAnsi="Times New Roman"/>
          <w:sz w:val="28"/>
          <w:szCs w:val="28"/>
        </w:rPr>
        <w:t>(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/ </w:t>
      </w:r>
      <w:proofErr w:type="spellStart"/>
      <w:r w:rsidRPr="00D56B2B">
        <w:rPr>
          <w:rFonts w:ascii="Times New Roman" w:hAnsi="Times New Roman"/>
          <w:sz w:val="28"/>
          <w:szCs w:val="28"/>
        </w:rPr>
        <w:t>lít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)  </w:t>
      </w:r>
      <w:r w:rsidRPr="00D56B2B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90" w:dyaOrig="315">
          <v:shape id="_x0000_i1035" type="#_x0000_t75" style="width:19.5pt;height:15.75pt" o:ole="">
            <v:imagedata r:id="rId10" o:title=""/>
          </v:shape>
          <o:OLEObject Type="Embed" ProgID="Equation.DSMT4" ShapeID="_x0000_i1035" DrawAspect="Content" ObjectID="_1682187097" r:id="rId15"/>
        </w:object>
      </w:r>
      <w:r w:rsidRPr="00D56B2B">
        <w:rPr>
          <w:rFonts w:ascii="Times New Roman" w:hAnsi="Times New Roman"/>
          <w:sz w:val="28"/>
          <w:szCs w:val="28"/>
        </w:rPr>
        <w:t xml:space="preserve"> C</w:t>
      </w:r>
      <w:r w:rsidRPr="00D56B2B">
        <w:rPr>
          <w:rFonts w:ascii="Times New Roman" w:hAnsi="Times New Roman"/>
          <w:sz w:val="28"/>
          <w:szCs w:val="28"/>
          <w:vertAlign w:val="subscript"/>
        </w:rPr>
        <w:t>M</w:t>
      </w:r>
      <w:r w:rsidRPr="00D56B2B">
        <w:rPr>
          <w:rFonts w:ascii="Times New Roman" w:hAnsi="Times New Roman"/>
          <w:sz w:val="28"/>
          <w:szCs w:val="28"/>
        </w:rPr>
        <w:t xml:space="preserve"> = 4/5 = 0,8 (</w:t>
      </w:r>
      <w:proofErr w:type="spellStart"/>
      <w:r w:rsidRPr="00D56B2B">
        <w:rPr>
          <w:rFonts w:ascii="Times New Roman" w:hAnsi="Times New Roman"/>
          <w:sz w:val="28"/>
          <w:szCs w:val="28"/>
        </w:rPr>
        <w:t>mol</w:t>
      </w:r>
      <w:proofErr w:type="spellEnd"/>
      <w:r w:rsidRPr="00D56B2B">
        <w:rPr>
          <w:rFonts w:ascii="Times New Roman" w:hAnsi="Times New Roman"/>
          <w:sz w:val="28"/>
          <w:szCs w:val="28"/>
        </w:rPr>
        <w:t>/</w:t>
      </w:r>
      <w:proofErr w:type="spellStart"/>
      <w:r w:rsidRPr="00D56B2B">
        <w:rPr>
          <w:rFonts w:ascii="Times New Roman" w:hAnsi="Times New Roman"/>
          <w:sz w:val="28"/>
          <w:szCs w:val="28"/>
        </w:rPr>
        <w:t>lít</w:t>
      </w:r>
      <w:proofErr w:type="spellEnd"/>
      <w:r w:rsidRPr="00D56B2B">
        <w:rPr>
          <w:rFonts w:ascii="Times New Roman" w:hAnsi="Times New Roman"/>
          <w:sz w:val="28"/>
          <w:szCs w:val="28"/>
        </w:rPr>
        <w:t xml:space="preserve"> hay M)</w:t>
      </w:r>
    </w:p>
    <w:p w:rsidR="00361B77" w:rsidRDefault="00361B77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B1FDD" w:rsidRPr="00FB1FDD" w:rsidRDefault="00D56B2B" w:rsidP="00D56B2B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HẾT</w:t>
      </w:r>
    </w:p>
    <w:p w:rsidR="00F5580F" w:rsidRPr="00F5580F" w:rsidRDefault="00F5580F" w:rsidP="00F558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580F" w:rsidRPr="00F5580F" w:rsidRDefault="00F5580F" w:rsidP="00F5580F">
      <w:pPr>
        <w:rPr>
          <w:rFonts w:ascii="Times New Roman" w:hAnsi="Times New Roman" w:cs="Times New Roman"/>
          <w:sz w:val="28"/>
          <w:szCs w:val="28"/>
          <w:lang w:val="vi-VN"/>
        </w:rPr>
      </w:pPr>
    </w:p>
    <w:sectPr w:rsidR="00F5580F" w:rsidRPr="00F5580F" w:rsidSect="00B52029">
      <w:pgSz w:w="11906" w:h="16838" w:code="9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613E05"/>
    <w:multiLevelType w:val="hybridMultilevel"/>
    <w:tmpl w:val="6208462E"/>
    <w:lvl w:ilvl="0" w:tplc="4AC25A80">
      <w:numFmt w:val="bullet"/>
      <w:lvlText w:val="-"/>
      <w:lvlJc w:val="left"/>
      <w:pPr>
        <w:ind w:left="8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" w15:restartNumberingAfterBreak="0">
    <w:nsid w:val="29DA5B21"/>
    <w:multiLevelType w:val="hybridMultilevel"/>
    <w:tmpl w:val="A6AE13EA"/>
    <w:lvl w:ilvl="0" w:tplc="57F0F7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36D3F"/>
    <w:multiLevelType w:val="hybridMultilevel"/>
    <w:tmpl w:val="98EC31B4"/>
    <w:lvl w:ilvl="0" w:tplc="57F0F7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C70"/>
    <w:rsid w:val="00082C21"/>
    <w:rsid w:val="00082F56"/>
    <w:rsid w:val="000A2CA5"/>
    <w:rsid w:val="000C45FD"/>
    <w:rsid w:val="00121435"/>
    <w:rsid w:val="001411D2"/>
    <w:rsid w:val="00144FBC"/>
    <w:rsid w:val="001D5A43"/>
    <w:rsid w:val="00242B7B"/>
    <w:rsid w:val="003032AF"/>
    <w:rsid w:val="00361B77"/>
    <w:rsid w:val="003E3574"/>
    <w:rsid w:val="004544C3"/>
    <w:rsid w:val="0046332F"/>
    <w:rsid w:val="004771AA"/>
    <w:rsid w:val="004B1D51"/>
    <w:rsid w:val="00517BD4"/>
    <w:rsid w:val="005C2444"/>
    <w:rsid w:val="00626655"/>
    <w:rsid w:val="006F21CD"/>
    <w:rsid w:val="00706364"/>
    <w:rsid w:val="00717BB5"/>
    <w:rsid w:val="007659C0"/>
    <w:rsid w:val="007E607A"/>
    <w:rsid w:val="008048B6"/>
    <w:rsid w:val="00830C86"/>
    <w:rsid w:val="009B6FE3"/>
    <w:rsid w:val="009D71EC"/>
    <w:rsid w:val="009E5F38"/>
    <w:rsid w:val="00A32EDC"/>
    <w:rsid w:val="00A7386E"/>
    <w:rsid w:val="00B07E73"/>
    <w:rsid w:val="00B35946"/>
    <w:rsid w:val="00B35D4C"/>
    <w:rsid w:val="00B52029"/>
    <w:rsid w:val="00B931FE"/>
    <w:rsid w:val="00BB15C1"/>
    <w:rsid w:val="00BF481E"/>
    <w:rsid w:val="00C24C70"/>
    <w:rsid w:val="00C30B38"/>
    <w:rsid w:val="00C661E8"/>
    <w:rsid w:val="00CD1B31"/>
    <w:rsid w:val="00CF7618"/>
    <w:rsid w:val="00D00155"/>
    <w:rsid w:val="00D350BC"/>
    <w:rsid w:val="00D505AA"/>
    <w:rsid w:val="00D56B2B"/>
    <w:rsid w:val="00E118C4"/>
    <w:rsid w:val="00E54B91"/>
    <w:rsid w:val="00F12EC9"/>
    <w:rsid w:val="00F22BC9"/>
    <w:rsid w:val="00F5580F"/>
    <w:rsid w:val="00F7240A"/>
    <w:rsid w:val="00F97CA9"/>
    <w:rsid w:val="00FB1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D2E4C0"/>
  <w15:chartTrackingRefBased/>
  <w15:docId w15:val="{9090B79B-E020-4ED9-A2C8-3CFAF4782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2029"/>
    <w:pPr>
      <w:ind w:left="720"/>
      <w:contextualSpacing/>
    </w:pPr>
  </w:style>
  <w:style w:type="table" w:styleId="TableGrid">
    <w:name w:val="Table Grid"/>
    <w:basedOn w:val="TableNormal"/>
    <w:uiPriority w:val="39"/>
    <w:rsid w:val="00F558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4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8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3</Pages>
  <Words>507</Words>
  <Characters>289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inhu0911@gmail.com</dc:creator>
  <cp:keywords/>
  <dc:description/>
  <cp:lastModifiedBy>hoainhu0911@gmail.com</cp:lastModifiedBy>
  <cp:revision>26</cp:revision>
  <dcterms:created xsi:type="dcterms:W3CDTF">2020-05-04T00:16:00Z</dcterms:created>
  <dcterms:modified xsi:type="dcterms:W3CDTF">2021-05-10T14:25:00Z</dcterms:modified>
</cp:coreProperties>
</file>